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961321" w14:textId="77777777" w:rsidR="00126C29" w:rsidRDefault="00126C29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6568ACFB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7069E9FF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7BC10AC6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306227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306227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37C735DB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61D33A9B" w14:textId="77777777" w:rsidTr="00A02404">
        <w:tc>
          <w:tcPr>
            <w:tcW w:w="8856" w:type="dxa"/>
          </w:tcPr>
          <w:p w14:paraId="2A42DADE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湖南省新闻出版广电局郴州中波转播台迁建项目-综合业务楼</w:t>
            </w:r>
            <w:bookmarkEnd w:id="4"/>
          </w:p>
        </w:tc>
      </w:tr>
      <w:bookmarkEnd w:id="1"/>
      <w:tr w:rsidR="00126C29" w:rsidRPr="00126C29" w14:paraId="5D1D3FF1" w14:textId="77777777" w:rsidTr="00A02404">
        <w:tc>
          <w:tcPr>
            <w:tcW w:w="8856" w:type="dxa"/>
          </w:tcPr>
          <w:p w14:paraId="7F7C42D7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2306023</w:t>
            </w:r>
            <w:bookmarkEnd w:id="5"/>
          </w:p>
        </w:tc>
      </w:tr>
      <w:tr w:rsidR="00126C29" w:rsidRPr="00126C29" w14:paraId="79E887DF" w14:textId="77777777" w:rsidTr="00A02404">
        <w:tc>
          <w:tcPr>
            <w:tcW w:w="8856" w:type="dxa"/>
          </w:tcPr>
          <w:p w14:paraId="462AFAE9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68B15DEF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47656F0C" wp14:editId="1961EB57">
            <wp:extent cx="1009756" cy="1009756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D97A0" w14:textId="77777777" w:rsidR="004F2610" w:rsidRDefault="004F2610">
      <w:pPr>
        <w:jc w:val="center"/>
        <w:rPr>
          <w:rFonts w:ascii="等线" w:eastAsia="等线" w:hAnsi="等线" w:hint="eastAsia"/>
          <w:szCs w:val="22"/>
        </w:rPr>
      </w:pPr>
    </w:p>
    <w:p w14:paraId="425ED45A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5C82F4E2" w14:textId="77777777" w:rsidTr="00A02404">
        <w:tc>
          <w:tcPr>
            <w:tcW w:w="1263" w:type="dxa"/>
          </w:tcPr>
          <w:p w14:paraId="4B056B05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29E76EFE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2E99C763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湖南-郴州</w:t>
            </w:r>
            <w:bookmarkEnd w:id="7"/>
          </w:p>
        </w:tc>
      </w:tr>
      <w:tr w:rsidR="00126C29" w:rsidRPr="00126C29" w14:paraId="5F497CBA" w14:textId="77777777" w:rsidTr="00A02404">
        <w:tc>
          <w:tcPr>
            <w:tcW w:w="1263" w:type="dxa"/>
          </w:tcPr>
          <w:p w14:paraId="26F96CBA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9CCE141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3EA519B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郴州市北湖区文化旅游广电体育局</w:t>
            </w:r>
            <w:bookmarkEnd w:id="8"/>
          </w:p>
        </w:tc>
      </w:tr>
      <w:tr w:rsidR="00126C29" w:rsidRPr="00126C29" w14:paraId="3EFB65F3" w14:textId="77777777" w:rsidTr="00A02404">
        <w:tc>
          <w:tcPr>
            <w:tcW w:w="1263" w:type="dxa"/>
          </w:tcPr>
          <w:p w14:paraId="2142C81C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1A039A2A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73DF562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中广国际建筑设计有限公司</w:t>
            </w:r>
            <w:bookmarkEnd w:id="9"/>
          </w:p>
        </w:tc>
      </w:tr>
      <w:tr w:rsidR="00126C29" w:rsidRPr="00126C29" w14:paraId="430A1740" w14:textId="77777777" w:rsidTr="00A02404">
        <w:tc>
          <w:tcPr>
            <w:tcW w:w="1263" w:type="dxa"/>
          </w:tcPr>
          <w:p w14:paraId="4D8301B4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E53BD8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635A510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3EA1C5B1" w14:textId="77777777" w:rsidTr="00A02404">
        <w:tc>
          <w:tcPr>
            <w:tcW w:w="1263" w:type="dxa"/>
          </w:tcPr>
          <w:p w14:paraId="752AD42E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071AD210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AF97247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21577DCE" w14:textId="77777777" w:rsidTr="00A02404">
        <w:tc>
          <w:tcPr>
            <w:tcW w:w="1263" w:type="dxa"/>
          </w:tcPr>
          <w:p w14:paraId="5F29DE1B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643AA499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8C965E9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763D7EF6" w14:textId="77777777" w:rsidTr="00A02404">
        <w:tc>
          <w:tcPr>
            <w:tcW w:w="1263" w:type="dxa"/>
          </w:tcPr>
          <w:p w14:paraId="3481F95D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79484118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3F62D87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4年12月4日</w:t>
            </w:r>
            <w:bookmarkEnd w:id="10"/>
          </w:p>
        </w:tc>
      </w:tr>
    </w:tbl>
    <w:p w14:paraId="303CAB4A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2283FC8B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7B413545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3C7C1EFD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00BD961F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0434DE4F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5C8E2320" wp14:editId="53E65725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064B46BC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0FA582BA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B94C7F3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41110</w:t>
            </w:r>
            <w:bookmarkEnd w:id="12"/>
          </w:p>
        </w:tc>
        <w:tc>
          <w:tcPr>
            <w:tcW w:w="3958" w:type="dxa"/>
            <w:vMerge/>
          </w:tcPr>
          <w:p w14:paraId="75C79FD3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6CFA141D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10E54F20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48193446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SP8001382B</w:t>
            </w:r>
            <w:bookmarkEnd w:id="13"/>
          </w:p>
        </w:tc>
        <w:tc>
          <w:tcPr>
            <w:tcW w:w="3958" w:type="dxa"/>
            <w:vMerge/>
          </w:tcPr>
          <w:p w14:paraId="09F73D5F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4E203B2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50E29BFD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208711B4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78BEE33B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458A3696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625CF627" w14:textId="77777777" w:rsidR="007058A4" w:rsidRDefault="007058A4" w:rsidP="00794676">
      <w:pPr>
        <w:spacing w:line="240" w:lineRule="atLeast"/>
        <w:jc w:val="center"/>
      </w:pPr>
    </w:p>
    <w:p w14:paraId="235C11F5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1E29AB0A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3F93599A" w14:textId="77777777" w:rsidR="00306227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4220808" w:history="1">
        <w:r w:rsidR="00306227" w:rsidRPr="00925C9E">
          <w:rPr>
            <w:rStyle w:val="a8"/>
            <w:rFonts w:hint="eastAsia"/>
          </w:rPr>
          <w:t>1</w:t>
        </w:r>
        <w:r w:rsidR="00306227"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="00306227" w:rsidRPr="00925C9E">
          <w:rPr>
            <w:rStyle w:val="a8"/>
            <w:rFonts w:hint="eastAsia"/>
          </w:rPr>
          <w:t>建筑概况</w:t>
        </w:r>
        <w:r w:rsidR="00306227">
          <w:rPr>
            <w:rFonts w:hint="eastAsia"/>
            <w:webHidden/>
          </w:rPr>
          <w:tab/>
        </w:r>
        <w:r w:rsidR="00306227">
          <w:rPr>
            <w:rFonts w:hint="eastAsia"/>
            <w:webHidden/>
          </w:rPr>
          <w:fldChar w:fldCharType="begin"/>
        </w:r>
        <w:r w:rsidR="00306227">
          <w:rPr>
            <w:rFonts w:hint="eastAsia"/>
            <w:webHidden/>
          </w:rPr>
          <w:instrText xml:space="preserve"> </w:instrText>
        </w:r>
        <w:r w:rsidR="00306227">
          <w:rPr>
            <w:webHidden/>
          </w:rPr>
          <w:instrText>PAGEREF _Toc184220808 \h</w:instrText>
        </w:r>
        <w:r w:rsidR="00306227">
          <w:rPr>
            <w:rFonts w:hint="eastAsia"/>
            <w:webHidden/>
          </w:rPr>
          <w:instrText xml:space="preserve"> </w:instrText>
        </w:r>
        <w:r w:rsidR="00306227">
          <w:rPr>
            <w:rFonts w:hint="eastAsia"/>
            <w:webHidden/>
          </w:rPr>
        </w:r>
        <w:r w:rsidR="00306227">
          <w:rPr>
            <w:webHidden/>
          </w:rPr>
          <w:fldChar w:fldCharType="separate"/>
        </w:r>
        <w:r w:rsidR="00306227">
          <w:rPr>
            <w:webHidden/>
          </w:rPr>
          <w:t>3</w:t>
        </w:r>
        <w:r w:rsidR="00306227">
          <w:rPr>
            <w:rFonts w:hint="eastAsia"/>
            <w:webHidden/>
          </w:rPr>
          <w:fldChar w:fldCharType="end"/>
        </w:r>
      </w:hyperlink>
    </w:p>
    <w:p w14:paraId="12E140EA" w14:textId="77777777" w:rsidR="00306227" w:rsidRDefault="00306227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0809" w:history="1">
        <w:r w:rsidRPr="00925C9E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0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6840DEC" w14:textId="77777777" w:rsidR="00306227" w:rsidRDefault="00306227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0810" w:history="1">
        <w:r w:rsidRPr="00925C9E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1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73170A6C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11" w:history="1">
        <w:r w:rsidRPr="00925C9E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1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5F7BC75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12" w:history="1">
        <w:r w:rsidRPr="00925C9E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1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1C05ABA6" w14:textId="77777777" w:rsidR="00306227" w:rsidRDefault="00306227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0813" w:history="1">
        <w:r w:rsidRPr="00925C9E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1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096BC4C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14" w:history="1">
        <w:r w:rsidRPr="00925C9E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1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51C283E7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15" w:history="1">
        <w:r w:rsidRPr="00925C9E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1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2E4B1C05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16" w:history="1">
        <w:r w:rsidRPr="00925C9E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1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127EC343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17" w:history="1">
        <w:r w:rsidRPr="00925C9E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1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241593D8" w14:textId="77777777" w:rsidR="00306227" w:rsidRDefault="00306227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0818" w:history="1">
        <w:r w:rsidRPr="00925C9E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1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6AD58947" w14:textId="77777777" w:rsidR="00306227" w:rsidRDefault="00306227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0819" w:history="1">
        <w:r w:rsidRPr="00925C9E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1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1D005165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20" w:history="1">
        <w:r w:rsidRPr="00925C9E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2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303F590C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21" w:history="1">
        <w:r w:rsidRPr="00925C9E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2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0947F489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22" w:history="1">
        <w:r w:rsidRPr="00925C9E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屋顶外墙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2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287CD0B6" w14:textId="77777777" w:rsidR="00306227" w:rsidRDefault="00306227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0823" w:history="1">
        <w:r w:rsidRPr="00925C9E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透光围护结构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2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575F9EA6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24" w:history="1">
        <w:r w:rsidRPr="00925C9E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天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2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0A56198E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25" w:history="1">
        <w:r w:rsidRPr="00925C9E">
          <w:rPr>
            <w:rStyle w:val="a8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外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2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241F087F" w14:textId="77777777" w:rsidR="00306227" w:rsidRDefault="00306227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0826" w:history="1">
        <w:r w:rsidRPr="00925C9E">
          <w:rPr>
            <w:rStyle w:val="a8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透光围护结构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2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5595B48C" w14:textId="77777777" w:rsidR="00306227" w:rsidRDefault="00306227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0827" w:history="1">
        <w:r w:rsidRPr="00925C9E">
          <w:rPr>
            <w:rStyle w:val="a8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925C9E">
          <w:rPr>
            <w:rStyle w:val="a8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082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6B3C327A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7F69676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9B1E392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84220808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52D4EF9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8740E37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675213F8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湖南省新闻出版广电局郴州中波转播台迁建项目</w:t>
            </w:r>
            <w:r>
              <w:t>-</w:t>
            </w:r>
            <w:r>
              <w:t>综合业务楼</w:t>
            </w:r>
            <w:bookmarkEnd w:id="18"/>
          </w:p>
        </w:tc>
      </w:tr>
      <w:tr w:rsidR="00794676" w:rsidRPr="005816EB" w14:paraId="6F58F6D6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DF7DC7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8D21AC0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湖南</w:t>
            </w:r>
            <w:r>
              <w:t>-</w:t>
            </w:r>
            <w:r>
              <w:t>郴州</w:t>
            </w:r>
            <w:bookmarkEnd w:id="19"/>
          </w:p>
        </w:tc>
      </w:tr>
      <w:tr w:rsidR="00794676" w:rsidRPr="005816EB" w14:paraId="12B49309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3026DB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4F372C8A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夏热冬冷</w:t>
            </w:r>
            <w:r>
              <w:t>A</w:t>
            </w:r>
            <w:r>
              <w:t>区</w:t>
            </w:r>
            <w:bookmarkEnd w:id="20"/>
          </w:p>
        </w:tc>
      </w:tr>
      <w:tr w:rsidR="00794676" w:rsidRPr="005816EB" w14:paraId="43F45038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4797F2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340F2467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:rsidR="00794676" w:rsidRPr="005816EB" w14:paraId="4A561A9C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EB6552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03ED86B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564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DA528D1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4479D6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2A6D496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1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14:paraId="39C0132F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41BA93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3436EA1C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4.1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5EA77A7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8ACB1D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342F4EB0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</w:tbl>
    <w:p w14:paraId="5EFD009B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184220809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bookmarkEnd w:id="30"/>
    <w:p w14:paraId="2B0D2A54" w14:textId="77777777" w:rsidR="009154A6" w:rsidRDefault="009154A6" w:rsidP="009154A6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2"/>
    </w:p>
    <w:p w14:paraId="331DA132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12BDDC59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3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r w:rsidRPr="003449FB">
        <w:rPr>
          <w:rFonts w:hint="eastAsia"/>
        </w:rPr>
        <w:t>（</w:t>
      </w:r>
      <w:r w:rsidRPr="003449FB">
        <w:rPr>
          <w:rFonts w:hint="eastAsia"/>
        </w:rPr>
        <w:t>2024</w:t>
      </w:r>
      <w:r w:rsidRPr="003449FB">
        <w:rPr>
          <w:rFonts w:hint="eastAsia"/>
        </w:rPr>
        <w:t>年版）</w:t>
      </w:r>
      <w:bookmarkEnd w:id="33"/>
    </w:p>
    <w:p w14:paraId="18BB0C5D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5AD610F1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6154E07D" w14:textId="77777777" w:rsidR="00794676" w:rsidRDefault="00794676" w:rsidP="00794676">
      <w:pPr>
        <w:pStyle w:val="1"/>
        <w:spacing w:line="240" w:lineRule="atLeast"/>
        <w:ind w:left="432" w:hanging="432"/>
      </w:pPr>
      <w:bookmarkStart w:id="34" w:name="_Toc155690723"/>
      <w:bookmarkStart w:id="35" w:name="_Toc184220810"/>
      <w:r>
        <w:rPr>
          <w:rFonts w:hint="eastAsia"/>
        </w:rPr>
        <w:t>评价目标与方法</w:t>
      </w:r>
      <w:bookmarkEnd w:id="34"/>
      <w:bookmarkEnd w:id="35"/>
    </w:p>
    <w:p w14:paraId="10350DA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55690724"/>
      <w:bookmarkStart w:id="37" w:name="_Toc184220811"/>
      <w:r>
        <w:rPr>
          <w:rFonts w:hint="eastAsia"/>
          <w:kern w:val="2"/>
        </w:rPr>
        <w:t>评价目标</w:t>
      </w:r>
      <w:bookmarkEnd w:id="36"/>
      <w:bookmarkEnd w:id="37"/>
    </w:p>
    <w:p w14:paraId="5E5A7FC3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8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8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0E4347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5DBE27F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9" w:name="_Toc155690725"/>
      <w:bookmarkStart w:id="40" w:name="_Toc184220812"/>
      <w:r>
        <w:rPr>
          <w:rFonts w:hint="eastAsia"/>
          <w:kern w:val="2"/>
        </w:rPr>
        <w:t>评价方法</w:t>
      </w:r>
      <w:bookmarkEnd w:id="39"/>
      <w:bookmarkEnd w:id="40"/>
    </w:p>
    <w:p w14:paraId="630F8A3D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 w:rsidRPr="00FE74EF">
        <w:rPr>
          <w:color w:val="000000"/>
          <w:szCs w:val="21"/>
        </w:rPr>
        <w:t>在给定两侧空气温度及变化规律的情况下，</w:t>
      </w:r>
      <w:bookmarkEnd w:id="41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663734C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D4437B9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EEFADD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BED4096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7D3A3E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9C785EF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D1AADB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3881D7A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7DFA7D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A379B4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24C01E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8F0D27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4B11AC8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366A061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8AB66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306227">
              <w:rPr>
                <w:position w:val="-9"/>
              </w:rPr>
              <w:pict w14:anchorId="4293C806">
                <v:shape id="_x0000_i1182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1C780875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43E9262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269821A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195D1D63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43D1152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55CE2CA9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F411806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194403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0F712CC5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3CF356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6064F39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F4362F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7386DD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ADA3E8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19D72B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046E72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B1F2CCB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BF865D8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4B1A11A0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A6D6A31">
                <v:shape id="_x0000_i1027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306227">
              <w:rPr>
                <w:position w:val="-9"/>
              </w:rPr>
              <w:pict w14:anchorId="128FB5BE">
                <v:shape id="_x0000_i1183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422311C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566CB86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23EC5151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367EC01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4D5C8B8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E3BE8A1">
          <v:shape id="_x0000_i1029" type="#_x0000_t75" style="width:29.2pt;height:14.25pt" o:ole="">
            <v:imagedata r:id="rId15" o:title=""/>
          </v:shape>
          <o:OLEObject Type="Embed" ProgID="Equation.DSMT4" ShapeID="_x0000_i1029" DrawAspect="Content" ObjectID="_1794833597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4B584194">
          <v:shape id="_x0000_i103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306227">
        <w:rPr>
          <w:position w:val="-6"/>
        </w:rPr>
        <w:pict w14:anchorId="13D8A37C">
          <v:shape id="_x0000_i1184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1881F2F8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90481EB">
          <v:shape id="_x0000_i103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06227">
        <w:rPr>
          <w:position w:val="-8"/>
        </w:rPr>
        <w:pict w14:anchorId="3CF90537">
          <v:shape id="_x0000_i1185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C52C971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3849D7BD">
          <v:shape id="_x0000_i1034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306227">
        <w:rPr>
          <w:rFonts w:ascii="宋体" w:hAnsi="宋体"/>
          <w:position w:val="-8"/>
        </w:rPr>
        <w:pict w14:anchorId="03E62F74">
          <v:shape id="_x0000_i118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F06DA7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64F85FC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77F0686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F2A031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9C677D5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0B714B0">
          <v:shape id="_x0000_i1036" type="#_x0000_t75" style="width:42.8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6227">
        <w:rPr>
          <w:position w:val="-23"/>
        </w:rPr>
        <w:pict w14:anchorId="7AA16978">
          <v:shape id="_x0000_i1187" type="#_x0000_t75" style="width:42.8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DEFE95D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1D581004">
          <v:shape id="_x0000_i1038" type="#_x0000_t75" style="width:7.4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6227">
        <w:rPr>
          <w:position w:val="-24"/>
        </w:rPr>
        <w:pict w14:anchorId="566B20D3">
          <v:shape id="_x0000_i1188" type="#_x0000_t75" style="width:7.4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6D72168">
          <v:shape id="_x0000_i104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6227">
        <w:rPr>
          <w:position w:val="-8"/>
        </w:rPr>
        <w:pict w14:anchorId="66297C0E">
          <v:shape id="_x0000_i1189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7D87D76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08906CA">
          <v:shape id="_x0000_i1042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6227">
        <w:rPr>
          <w:position w:val="-8"/>
        </w:rPr>
        <w:pict w14:anchorId="03D66E32">
          <v:shape id="_x0000_i119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44E1C79">
          <v:shape id="_x0000_i1044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6227">
        <w:rPr>
          <w:position w:val="-26"/>
        </w:rPr>
        <w:pict w14:anchorId="53A74385">
          <v:shape id="_x0000_i1191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751E844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C484EB8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52D61EEE">
          <v:shape id="_x0000_i1046" type="#_x0000_t75" style="width:309.7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6227">
        <w:rPr>
          <w:position w:val="-21"/>
        </w:rPr>
        <w:pict w14:anchorId="7B6D7396">
          <v:shape id="_x0000_i1192" type="#_x0000_t75" style="width:309.7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D00D6C3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43BE297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87075FA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0F84D9C">
          <v:shape id="_x0000_i1048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6227">
        <w:rPr>
          <w:position w:val="-8"/>
        </w:rPr>
        <w:pict w14:anchorId="40C626EC">
          <v:shape id="_x0000_i1193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CD00FFE">
          <v:shape id="_x0000_i1050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6227">
        <w:rPr>
          <w:position w:val="-26"/>
        </w:rPr>
        <w:pict w14:anchorId="2502381A">
          <v:shape id="_x0000_i1194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5D6AB75C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2091F75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12EF318">
          <v:shape id="_x0000_i105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6227">
        <w:rPr>
          <w:position w:val="-8"/>
        </w:rPr>
        <w:pict w14:anchorId="6130BBA7">
          <v:shape id="_x0000_i1195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1308BFF2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59BF100">
          <v:shape id="_x0000_i1054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06227">
        <w:rPr>
          <w:position w:val="-8"/>
        </w:rPr>
        <w:pict w14:anchorId="6A796616">
          <v:shape id="_x0000_i119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1B864B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9FD2E28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E4E5912">
          <v:shape id="_x0000_i1056" type="#_x0000_t75" style="width:79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6227">
        <w:rPr>
          <w:position w:val="-9"/>
        </w:rPr>
        <w:pict w14:anchorId="2EBBE3C7">
          <v:shape id="_x0000_i1197" type="#_x0000_t75" style="width:79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0E06E4C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791E13C5">
          <v:shape id="_x0000_i105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306227">
        <w:rPr>
          <w:rFonts w:ascii="Cambria Math" w:hAnsi="Cambria Math"/>
          <w:color w:val="000000"/>
          <w:szCs w:val="21"/>
        </w:rPr>
        <w:pict w14:anchorId="11E95B8A">
          <v:shape id="_x0000_i119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CF45B88" w14:textId="77777777" w:rsidR="00794676" w:rsidRPr="00C72292" w:rsidRDefault="00794676" w:rsidP="00794676">
      <w:pPr>
        <w:pStyle w:val="a0"/>
        <w:ind w:left="1470" w:right="1470"/>
      </w:pPr>
    </w:p>
    <w:p w14:paraId="75686F68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2" w:name="_Toc155690726"/>
      <w:bookmarkStart w:id="43" w:name="_Toc184220813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4286E47D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4" w:name="_Toc155690727"/>
      <w:bookmarkStart w:id="45" w:name="_Toc18422081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D4BDF48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BF8650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349952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8EC464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B4FBE7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E5226CB" w14:textId="77777777" w:rsidTr="00002FFA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2C1C292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52102E6" w14:textId="77777777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0A705B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069710F">
                <v:shape id="_x0000_i1060" type="#_x0000_t75" style="width:14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2936B17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8232192">
                <v:shape id="_x0000_i1061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306227">
              <w:rPr>
                <w:position w:val="-8"/>
              </w:rPr>
              <w:pict w14:anchorId="66CB9EB3">
                <v:shape id="_x0000_i1199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2C8025E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B39D805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76F30F7" w14:textId="77777777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E78E52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2C942FDD">
                <v:shape id="_x0000_i1063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EFCF551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95C1BF0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DA89529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3096655" w14:textId="77777777" w:rsidTr="00002FFA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FB66339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186C88C" w14:textId="77777777" w:rsidTr="00002FFA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4AA7C8E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BFD0E45">
                <v:shape id="_x0000_i1064" type="#_x0000_t75" style="width:21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1D35A34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4384246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D5358E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6A86B84" w14:textId="77777777" w:rsidTr="00002FFA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AC87DE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61956DD">
                <v:shape id="_x0000_i1065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892AEA2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5264868">
                <v:shape id="_x0000_i106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306227">
              <w:rPr>
                <w:position w:val="-8"/>
              </w:rPr>
              <w:pict w14:anchorId="38B49BBE">
                <v:shape id="_x0000_i120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1E423AD2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DD74614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6C7C91A" w14:textId="77777777" w:rsidTr="00002FFA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631A9B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3C79953">
                <v:shape id="_x0000_i106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A4836E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F6E436F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41DD02B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32F115E" w14:textId="77777777" w:rsidTr="00002FF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97ACF3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B51BBB4">
                <v:shape id="_x0000_i1069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76CA36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DC4D31A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2E34085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FBA484B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6" w:name="_Toc155690728"/>
      <w:bookmarkStart w:id="47" w:name="_Toc184220815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6"/>
      <w:bookmarkEnd w:id="47"/>
    </w:p>
    <w:p w14:paraId="58745CE8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8" w:name="室外逐时温度"/>
      <w:bookmarkEnd w:id="48"/>
      <w:r>
        <w:rPr>
          <w:noProof/>
        </w:rPr>
        <w:drawing>
          <wp:inline distT="0" distB="0" distL="0" distR="0" wp14:anchorId="695B4F11" wp14:editId="6EF53449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D0D45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2610" w14:paraId="0AEBF76F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C92D381" w14:textId="77777777" w:rsidR="004F261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C8C19F" w14:textId="77777777" w:rsidR="004F261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8E5B7" w14:textId="77777777" w:rsidR="004F261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517CDE" w14:textId="77777777" w:rsidR="004F261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00CF7" w14:textId="77777777" w:rsidR="004F261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E420A" w14:textId="77777777" w:rsidR="004F261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E83918" w14:textId="77777777" w:rsidR="004F261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34827" w14:textId="77777777" w:rsidR="004F261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53D283" w14:textId="77777777" w:rsidR="004F261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FDD55" w14:textId="77777777" w:rsidR="004F261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9AD561" w14:textId="77777777" w:rsidR="004F261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8B95D" w14:textId="77777777" w:rsidR="004F2610" w:rsidRDefault="00000000">
            <w:pPr>
              <w:jc w:val="center"/>
            </w:pPr>
            <w:r>
              <w:t>11:00</w:t>
            </w:r>
          </w:p>
        </w:tc>
      </w:tr>
      <w:tr w:rsidR="004F2610" w14:paraId="5782C11E" w14:textId="77777777">
        <w:trPr>
          <w:jc w:val="center"/>
        </w:trPr>
        <w:tc>
          <w:tcPr>
            <w:tcW w:w="777" w:type="dxa"/>
            <w:vAlign w:val="center"/>
          </w:tcPr>
          <w:p w14:paraId="19801E37" w14:textId="77777777" w:rsidR="004F2610" w:rsidRDefault="00000000">
            <w:r>
              <w:t>32.90</w:t>
            </w:r>
          </w:p>
        </w:tc>
        <w:tc>
          <w:tcPr>
            <w:tcW w:w="777" w:type="dxa"/>
            <w:vAlign w:val="center"/>
          </w:tcPr>
          <w:p w14:paraId="6313E2FE" w14:textId="77777777" w:rsidR="004F2610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0CF82143" w14:textId="77777777" w:rsidR="004F2610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2620CBE7" w14:textId="77777777" w:rsidR="004F2610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533B181C" w14:textId="77777777" w:rsidR="004F2610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1D18D70C" w14:textId="77777777" w:rsidR="004F2610" w:rsidRDefault="00000000">
            <w:r>
              <w:t>30.20</w:t>
            </w:r>
          </w:p>
        </w:tc>
        <w:tc>
          <w:tcPr>
            <w:tcW w:w="777" w:type="dxa"/>
            <w:vAlign w:val="center"/>
          </w:tcPr>
          <w:p w14:paraId="5CFE97E9" w14:textId="77777777" w:rsidR="004F2610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2E16BA76" w14:textId="77777777" w:rsidR="004F2610" w:rsidRDefault="00000000">
            <w:r>
              <w:t>29.90</w:t>
            </w:r>
          </w:p>
        </w:tc>
        <w:tc>
          <w:tcPr>
            <w:tcW w:w="777" w:type="dxa"/>
            <w:vAlign w:val="center"/>
          </w:tcPr>
          <w:p w14:paraId="38FBFB2A" w14:textId="77777777" w:rsidR="004F2610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35DF39DF" w14:textId="77777777" w:rsidR="004F2610" w:rsidRDefault="00000000">
            <w:r>
              <w:t>32.40</w:t>
            </w:r>
          </w:p>
        </w:tc>
        <w:tc>
          <w:tcPr>
            <w:tcW w:w="777" w:type="dxa"/>
            <w:vAlign w:val="center"/>
          </w:tcPr>
          <w:p w14:paraId="4FBC0204" w14:textId="77777777" w:rsidR="004F2610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7AA643C4" w14:textId="77777777" w:rsidR="004F2610" w:rsidRDefault="00000000">
            <w:r>
              <w:t>36.10</w:t>
            </w:r>
          </w:p>
        </w:tc>
      </w:tr>
      <w:tr w:rsidR="004F2610" w14:paraId="12B1F56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E37931C" w14:textId="77777777" w:rsidR="004F261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1372A3" w14:textId="77777777" w:rsidR="004F261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21AC69" w14:textId="77777777" w:rsidR="004F261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DFFFC7" w14:textId="77777777" w:rsidR="004F261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6441A5" w14:textId="77777777" w:rsidR="004F261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37344D" w14:textId="77777777" w:rsidR="004F261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E5441" w14:textId="77777777" w:rsidR="004F261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2F2C3" w14:textId="77777777" w:rsidR="004F261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38290A" w14:textId="77777777" w:rsidR="004F261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8B2466" w14:textId="77777777" w:rsidR="004F261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026A3" w14:textId="77777777" w:rsidR="004F261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D6FCED" w14:textId="77777777" w:rsidR="004F2610" w:rsidRDefault="00000000">
            <w:r>
              <w:t>23:00</w:t>
            </w:r>
          </w:p>
        </w:tc>
      </w:tr>
      <w:tr w:rsidR="004F2610" w14:paraId="1C8A4BA3" w14:textId="77777777">
        <w:trPr>
          <w:jc w:val="center"/>
        </w:trPr>
        <w:tc>
          <w:tcPr>
            <w:tcW w:w="777" w:type="dxa"/>
            <w:vAlign w:val="center"/>
          </w:tcPr>
          <w:p w14:paraId="50203A12" w14:textId="77777777" w:rsidR="004F2610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7F60B394" w14:textId="77777777" w:rsidR="004F2610" w:rsidRDefault="00000000">
            <w:r>
              <w:t>38.10</w:t>
            </w:r>
          </w:p>
        </w:tc>
        <w:tc>
          <w:tcPr>
            <w:tcW w:w="777" w:type="dxa"/>
            <w:vAlign w:val="center"/>
          </w:tcPr>
          <w:p w14:paraId="3BD63C50" w14:textId="77777777" w:rsidR="004F2610" w:rsidRDefault="00000000">
            <w:r>
              <w:t>38.80</w:t>
            </w:r>
          </w:p>
        </w:tc>
        <w:tc>
          <w:tcPr>
            <w:tcW w:w="777" w:type="dxa"/>
            <w:vAlign w:val="center"/>
          </w:tcPr>
          <w:p w14:paraId="24D4932B" w14:textId="77777777" w:rsidR="004F2610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0A1EA4C0" w14:textId="77777777" w:rsidR="004F2610" w:rsidRDefault="00000000">
            <w:r>
              <w:t>39.60</w:t>
            </w:r>
          </w:p>
        </w:tc>
        <w:tc>
          <w:tcPr>
            <w:tcW w:w="777" w:type="dxa"/>
            <w:vAlign w:val="center"/>
          </w:tcPr>
          <w:p w14:paraId="54A32234" w14:textId="77777777" w:rsidR="004F2610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11641789" w14:textId="77777777" w:rsidR="004F2610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47E792CC" w14:textId="77777777" w:rsidR="004F2610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19F78683" w14:textId="77777777" w:rsidR="004F2610" w:rsidRDefault="00000000">
            <w:r>
              <w:t>36.10</w:t>
            </w:r>
          </w:p>
        </w:tc>
        <w:tc>
          <w:tcPr>
            <w:tcW w:w="777" w:type="dxa"/>
            <w:vAlign w:val="center"/>
          </w:tcPr>
          <w:p w14:paraId="47F0005E" w14:textId="77777777" w:rsidR="004F2610" w:rsidRDefault="00000000">
            <w:r>
              <w:t>35.10</w:t>
            </w:r>
          </w:p>
        </w:tc>
        <w:tc>
          <w:tcPr>
            <w:tcW w:w="777" w:type="dxa"/>
            <w:vAlign w:val="center"/>
          </w:tcPr>
          <w:p w14:paraId="5D4AF980" w14:textId="77777777" w:rsidR="004F2610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20529E29" w14:textId="77777777" w:rsidR="004F2610" w:rsidRDefault="00000000">
            <w:r>
              <w:t>33.20</w:t>
            </w:r>
          </w:p>
        </w:tc>
      </w:tr>
    </w:tbl>
    <w:p w14:paraId="00845D4C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9" w:name="室外逐时温度表格"/>
      <w:bookmarkEnd w:id="49"/>
    </w:p>
    <w:p w14:paraId="70FBDF1C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09AB1F5A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1" w:name="_Toc155690729"/>
      <w:bookmarkStart w:id="52" w:name="_Toc18422081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611BB05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4DE673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6329455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15647EA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35D9350" w14:textId="77777777" w:rsidTr="0045426E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11406E95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76EF770E">
                <v:shape id="_x0000_i107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FDF13B5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5C03EED4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</w:t>
            </w:r>
            <w:proofErr w:type="gramStart"/>
            <w:r w:rsidRPr="006D6B19">
              <w:rPr>
                <w:rFonts w:hint="eastAsia"/>
                <w:color w:val="000000"/>
                <w:szCs w:val="21"/>
              </w:rPr>
              <w:t>《</w:t>
            </w:r>
            <w:proofErr w:type="gramEnd"/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1DEE2065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proofErr w:type="gramStart"/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proofErr w:type="gramEnd"/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7E94EFC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4F2610" w14:paraId="06A84CA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C87FB1A" w14:textId="77777777" w:rsidR="004F2610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7B90150" w14:textId="77777777" w:rsidR="004F2610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F745758" w14:textId="77777777" w:rsidR="004F2610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D47996B" w14:textId="77777777" w:rsidR="004F2610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ED57E87" w14:textId="77777777" w:rsidR="004F2610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F63E72C" w14:textId="77777777" w:rsidR="004F2610" w:rsidRDefault="00000000">
            <w:pPr>
              <w:jc w:val="center"/>
            </w:pPr>
            <w:r>
              <w:t>水平</w:t>
            </w:r>
          </w:p>
        </w:tc>
      </w:tr>
      <w:tr w:rsidR="004F2610" w14:paraId="73ED22F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190F843" w14:textId="77777777" w:rsidR="004F2610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3190DD29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8137ED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4B4FC3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3FA0B4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04E5B5" w14:textId="77777777" w:rsidR="004F2610" w:rsidRDefault="00000000">
            <w:r>
              <w:t>0.00</w:t>
            </w:r>
          </w:p>
        </w:tc>
      </w:tr>
      <w:tr w:rsidR="004F2610" w14:paraId="4EEE650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B62A814" w14:textId="77777777" w:rsidR="004F2610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2D7055F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F5DBF6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044D06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0BC527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97719C" w14:textId="77777777" w:rsidR="004F2610" w:rsidRDefault="00000000">
            <w:r>
              <w:t>0.00</w:t>
            </w:r>
          </w:p>
        </w:tc>
      </w:tr>
      <w:tr w:rsidR="004F2610" w14:paraId="1E2D9BD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AA6CB4F" w14:textId="77777777" w:rsidR="004F2610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5BD262A6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1F690D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0DDD09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E5566C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3130E4" w14:textId="77777777" w:rsidR="004F2610" w:rsidRDefault="00000000">
            <w:r>
              <w:t>0.00</w:t>
            </w:r>
          </w:p>
        </w:tc>
      </w:tr>
      <w:tr w:rsidR="004F2610" w14:paraId="625B4B8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6C0F24E" w14:textId="77777777" w:rsidR="004F2610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431C7AB2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9BC8C5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71F9B2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84EA1E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167389" w14:textId="77777777" w:rsidR="004F2610" w:rsidRDefault="00000000">
            <w:r>
              <w:t>0.00</w:t>
            </w:r>
          </w:p>
        </w:tc>
      </w:tr>
      <w:tr w:rsidR="004F2610" w14:paraId="77DC7CB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36D3E27" w14:textId="77777777" w:rsidR="004F2610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0F63C46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734F07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AB944A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649F11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373442" w14:textId="77777777" w:rsidR="004F2610" w:rsidRDefault="00000000">
            <w:r>
              <w:t>0.00</w:t>
            </w:r>
          </w:p>
        </w:tc>
      </w:tr>
      <w:tr w:rsidR="004F2610" w14:paraId="55CBD1E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0A9C09D" w14:textId="77777777" w:rsidR="004F2610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6B4F3E18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0E109C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A00E1B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4A0F0D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305F7B" w14:textId="77777777" w:rsidR="004F2610" w:rsidRDefault="00000000">
            <w:r>
              <w:t>0.00</w:t>
            </w:r>
          </w:p>
        </w:tc>
      </w:tr>
      <w:tr w:rsidR="004F2610" w14:paraId="6CAAA3D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73FFA5D" w14:textId="77777777" w:rsidR="004F2610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3C746FCB" w14:textId="77777777" w:rsidR="004F2610" w:rsidRDefault="00000000">
            <w:r>
              <w:t>124.22</w:t>
            </w:r>
          </w:p>
        </w:tc>
        <w:tc>
          <w:tcPr>
            <w:tcW w:w="1556" w:type="dxa"/>
            <w:vAlign w:val="center"/>
          </w:tcPr>
          <w:p w14:paraId="59F18674" w14:textId="77777777" w:rsidR="004F2610" w:rsidRDefault="00000000">
            <w:r>
              <w:t>49.49</w:t>
            </w:r>
          </w:p>
        </w:tc>
        <w:tc>
          <w:tcPr>
            <w:tcW w:w="1556" w:type="dxa"/>
            <w:vAlign w:val="center"/>
          </w:tcPr>
          <w:p w14:paraId="21BFE377" w14:textId="77777777" w:rsidR="004F2610" w:rsidRDefault="00000000">
            <w:r>
              <w:t>52.69</w:t>
            </w:r>
          </w:p>
        </w:tc>
        <w:tc>
          <w:tcPr>
            <w:tcW w:w="1556" w:type="dxa"/>
            <w:vAlign w:val="center"/>
          </w:tcPr>
          <w:p w14:paraId="5985FF1B" w14:textId="77777777" w:rsidR="004F2610" w:rsidRDefault="00000000">
            <w:r>
              <w:t>27.88</w:t>
            </w:r>
          </w:p>
        </w:tc>
        <w:tc>
          <w:tcPr>
            <w:tcW w:w="1556" w:type="dxa"/>
            <w:vAlign w:val="center"/>
          </w:tcPr>
          <w:p w14:paraId="04989577" w14:textId="77777777" w:rsidR="004F2610" w:rsidRDefault="00000000">
            <w:r>
              <w:t>111.20</w:t>
            </w:r>
          </w:p>
        </w:tc>
      </w:tr>
      <w:tr w:rsidR="004F2610" w14:paraId="6708444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95D2083" w14:textId="77777777" w:rsidR="004F2610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34B52984" w14:textId="77777777" w:rsidR="004F2610" w:rsidRDefault="00000000">
            <w:r>
              <w:t>231.16</w:t>
            </w:r>
          </w:p>
        </w:tc>
        <w:tc>
          <w:tcPr>
            <w:tcW w:w="1556" w:type="dxa"/>
            <w:vAlign w:val="center"/>
          </w:tcPr>
          <w:p w14:paraId="25068452" w14:textId="77777777" w:rsidR="004F2610" w:rsidRDefault="00000000">
            <w:r>
              <w:t>120.10</w:t>
            </w:r>
          </w:p>
        </w:tc>
        <w:tc>
          <w:tcPr>
            <w:tcW w:w="1556" w:type="dxa"/>
            <w:vAlign w:val="center"/>
          </w:tcPr>
          <w:p w14:paraId="060F0FB1" w14:textId="77777777" w:rsidR="004F2610" w:rsidRDefault="00000000">
            <w:r>
              <w:t>109.88</w:t>
            </w:r>
          </w:p>
        </w:tc>
        <w:tc>
          <w:tcPr>
            <w:tcW w:w="1556" w:type="dxa"/>
            <w:vAlign w:val="center"/>
          </w:tcPr>
          <w:p w14:paraId="0AD99ADF" w14:textId="77777777" w:rsidR="004F2610" w:rsidRDefault="00000000">
            <w:r>
              <w:t>76.10</w:t>
            </w:r>
          </w:p>
        </w:tc>
        <w:tc>
          <w:tcPr>
            <w:tcW w:w="1556" w:type="dxa"/>
            <w:vAlign w:val="center"/>
          </w:tcPr>
          <w:p w14:paraId="59171EDF" w14:textId="77777777" w:rsidR="004F2610" w:rsidRDefault="00000000">
            <w:r>
              <w:t>252.70</w:t>
            </w:r>
          </w:p>
        </w:tc>
      </w:tr>
      <w:tr w:rsidR="004F2610" w14:paraId="0F96F43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32F3307" w14:textId="77777777" w:rsidR="004F2610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04C55CFA" w14:textId="77777777" w:rsidR="004F2610" w:rsidRDefault="00000000">
            <w:r>
              <w:t>318.17</w:t>
            </w:r>
          </w:p>
        </w:tc>
        <w:tc>
          <w:tcPr>
            <w:tcW w:w="1556" w:type="dxa"/>
            <w:vAlign w:val="center"/>
          </w:tcPr>
          <w:p w14:paraId="228C9699" w14:textId="77777777" w:rsidR="004F2610" w:rsidRDefault="00000000">
            <w:r>
              <w:t>185.04</w:t>
            </w:r>
          </w:p>
        </w:tc>
        <w:tc>
          <w:tcPr>
            <w:tcW w:w="1556" w:type="dxa"/>
            <w:vAlign w:val="center"/>
          </w:tcPr>
          <w:p w14:paraId="067A32C5" w14:textId="77777777" w:rsidR="004F2610" w:rsidRDefault="00000000">
            <w:r>
              <w:t>154.18</w:t>
            </w:r>
          </w:p>
        </w:tc>
        <w:tc>
          <w:tcPr>
            <w:tcW w:w="1556" w:type="dxa"/>
            <w:vAlign w:val="center"/>
          </w:tcPr>
          <w:p w14:paraId="18FA521C" w14:textId="77777777" w:rsidR="004F2610" w:rsidRDefault="00000000">
            <w:r>
              <w:t>124.71</w:t>
            </w:r>
          </w:p>
        </w:tc>
        <w:tc>
          <w:tcPr>
            <w:tcW w:w="1556" w:type="dxa"/>
            <w:vAlign w:val="center"/>
          </w:tcPr>
          <w:p w14:paraId="562CCBE5" w14:textId="77777777" w:rsidR="004F2610" w:rsidRDefault="00000000">
            <w:r>
              <w:t>408.20</w:t>
            </w:r>
          </w:p>
        </w:tc>
      </w:tr>
      <w:tr w:rsidR="004F2610" w14:paraId="5FDDB59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23F4FE" w14:textId="77777777" w:rsidR="004F2610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77A7649" w14:textId="77777777" w:rsidR="004F2610" w:rsidRDefault="00000000">
            <w:r>
              <w:t>378.79</w:t>
            </w:r>
          </w:p>
        </w:tc>
        <w:tc>
          <w:tcPr>
            <w:tcW w:w="1556" w:type="dxa"/>
            <w:vAlign w:val="center"/>
          </w:tcPr>
          <w:p w14:paraId="1018A956" w14:textId="77777777" w:rsidR="004F2610" w:rsidRDefault="00000000">
            <w:r>
              <w:t>261.74</w:t>
            </w:r>
          </w:p>
        </w:tc>
        <w:tc>
          <w:tcPr>
            <w:tcW w:w="1556" w:type="dxa"/>
            <w:vAlign w:val="center"/>
          </w:tcPr>
          <w:p w14:paraId="1D25016A" w14:textId="77777777" w:rsidR="004F2610" w:rsidRDefault="00000000">
            <w:r>
              <w:t>198.83</w:t>
            </w:r>
          </w:p>
        </w:tc>
        <w:tc>
          <w:tcPr>
            <w:tcW w:w="1556" w:type="dxa"/>
            <w:vAlign w:val="center"/>
          </w:tcPr>
          <w:p w14:paraId="2FB409B0" w14:textId="77777777" w:rsidR="004F2610" w:rsidRDefault="00000000">
            <w:r>
              <w:t>162.97</w:t>
            </w:r>
          </w:p>
        </w:tc>
        <w:tc>
          <w:tcPr>
            <w:tcW w:w="1556" w:type="dxa"/>
            <w:vAlign w:val="center"/>
          </w:tcPr>
          <w:p w14:paraId="28E47809" w14:textId="77777777" w:rsidR="004F2610" w:rsidRDefault="00000000">
            <w:r>
              <w:t>609.00</w:t>
            </w:r>
          </w:p>
        </w:tc>
      </w:tr>
      <w:tr w:rsidR="004F2610" w14:paraId="0FAF162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78CC7F6" w14:textId="77777777" w:rsidR="004F2610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EDFFB3D" w14:textId="77777777" w:rsidR="004F2610" w:rsidRDefault="00000000">
            <w:r>
              <w:t>370.81</w:t>
            </w:r>
          </w:p>
        </w:tc>
        <w:tc>
          <w:tcPr>
            <w:tcW w:w="1556" w:type="dxa"/>
            <w:vAlign w:val="center"/>
          </w:tcPr>
          <w:p w14:paraId="01B628F5" w14:textId="77777777" w:rsidR="004F2610" w:rsidRDefault="00000000">
            <w:r>
              <w:t>349.58</w:t>
            </w:r>
          </w:p>
        </w:tc>
        <w:tc>
          <w:tcPr>
            <w:tcW w:w="1556" w:type="dxa"/>
            <w:vAlign w:val="center"/>
          </w:tcPr>
          <w:p w14:paraId="444DF1A8" w14:textId="77777777" w:rsidR="004F2610" w:rsidRDefault="00000000">
            <w:r>
              <w:t>250.37</w:t>
            </w:r>
          </w:p>
        </w:tc>
        <w:tc>
          <w:tcPr>
            <w:tcW w:w="1556" w:type="dxa"/>
            <w:vAlign w:val="center"/>
          </w:tcPr>
          <w:p w14:paraId="7D3C8BC7" w14:textId="77777777" w:rsidR="004F2610" w:rsidRDefault="00000000">
            <w:r>
              <w:t>206.36</w:t>
            </w:r>
          </w:p>
        </w:tc>
        <w:tc>
          <w:tcPr>
            <w:tcW w:w="1556" w:type="dxa"/>
            <w:vAlign w:val="center"/>
          </w:tcPr>
          <w:p w14:paraId="16CB48A8" w14:textId="77777777" w:rsidR="004F2610" w:rsidRDefault="00000000">
            <w:r>
              <w:t>811.10</w:t>
            </w:r>
          </w:p>
        </w:tc>
      </w:tr>
      <w:tr w:rsidR="004F2610" w14:paraId="1710EE1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AF15D5C" w14:textId="77777777" w:rsidR="004F2610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28977D0C" w14:textId="77777777" w:rsidR="004F2610" w:rsidRDefault="00000000">
            <w:r>
              <w:t>287.25</w:t>
            </w:r>
          </w:p>
        </w:tc>
        <w:tc>
          <w:tcPr>
            <w:tcW w:w="1556" w:type="dxa"/>
            <w:vAlign w:val="center"/>
          </w:tcPr>
          <w:p w14:paraId="56A4FB0B" w14:textId="77777777" w:rsidR="004F2610" w:rsidRDefault="00000000">
            <w:r>
              <w:t>406.16</w:t>
            </w:r>
          </w:p>
        </w:tc>
        <w:tc>
          <w:tcPr>
            <w:tcW w:w="1556" w:type="dxa"/>
            <w:vAlign w:val="center"/>
          </w:tcPr>
          <w:p w14:paraId="123FABFE" w14:textId="77777777" w:rsidR="004F2610" w:rsidRDefault="00000000">
            <w:r>
              <w:t>287.25</w:t>
            </w:r>
          </w:p>
        </w:tc>
        <w:tc>
          <w:tcPr>
            <w:tcW w:w="1556" w:type="dxa"/>
            <w:vAlign w:val="center"/>
          </w:tcPr>
          <w:p w14:paraId="2FB5DE54" w14:textId="77777777" w:rsidR="004F2610" w:rsidRDefault="00000000">
            <w:r>
              <w:t>236.61</w:t>
            </w:r>
          </w:p>
        </w:tc>
        <w:tc>
          <w:tcPr>
            <w:tcW w:w="1556" w:type="dxa"/>
            <w:vAlign w:val="center"/>
          </w:tcPr>
          <w:p w14:paraId="6F1F190D" w14:textId="77777777" w:rsidR="004F2610" w:rsidRDefault="00000000">
            <w:r>
              <w:t>924.80</w:t>
            </w:r>
          </w:p>
        </w:tc>
      </w:tr>
      <w:tr w:rsidR="004F2610" w14:paraId="49DF6BA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F8A2D89" w14:textId="77777777" w:rsidR="004F2610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7301CA6A" w14:textId="77777777" w:rsidR="004F2610" w:rsidRDefault="00000000">
            <w:r>
              <w:t>288.11</w:t>
            </w:r>
          </w:p>
        </w:tc>
        <w:tc>
          <w:tcPr>
            <w:tcW w:w="1556" w:type="dxa"/>
            <w:vAlign w:val="center"/>
          </w:tcPr>
          <w:p w14:paraId="26BF4935" w14:textId="77777777" w:rsidR="004F2610" w:rsidRDefault="00000000">
            <w:r>
              <w:t>398.51</w:t>
            </w:r>
          </w:p>
        </w:tc>
        <w:tc>
          <w:tcPr>
            <w:tcW w:w="1556" w:type="dxa"/>
            <w:vAlign w:val="center"/>
          </w:tcPr>
          <w:p w14:paraId="1368441C" w14:textId="77777777" w:rsidR="004F2610" w:rsidRDefault="00000000">
            <w:r>
              <w:t>416.63</w:t>
            </w:r>
          </w:p>
        </w:tc>
        <w:tc>
          <w:tcPr>
            <w:tcW w:w="1556" w:type="dxa"/>
            <w:vAlign w:val="center"/>
          </w:tcPr>
          <w:p w14:paraId="22098F16" w14:textId="77777777" w:rsidR="004F2610" w:rsidRDefault="00000000">
            <w:r>
              <w:t>236.61</w:t>
            </w:r>
          </w:p>
        </w:tc>
        <w:tc>
          <w:tcPr>
            <w:tcW w:w="1556" w:type="dxa"/>
            <w:vAlign w:val="center"/>
          </w:tcPr>
          <w:p w14:paraId="63C2F936" w14:textId="77777777" w:rsidR="004F2610" w:rsidRDefault="00000000">
            <w:r>
              <w:t>900.40</w:t>
            </w:r>
          </w:p>
        </w:tc>
      </w:tr>
      <w:tr w:rsidR="004F2610" w14:paraId="0C9B4BB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B30BF41" w14:textId="77777777" w:rsidR="004F2610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3825EA32" w14:textId="77777777" w:rsidR="004F2610" w:rsidRDefault="00000000">
            <w:r>
              <w:t>273.16</w:t>
            </w:r>
          </w:p>
        </w:tc>
        <w:tc>
          <w:tcPr>
            <w:tcW w:w="1556" w:type="dxa"/>
            <w:vAlign w:val="center"/>
          </w:tcPr>
          <w:p w14:paraId="219641E1" w14:textId="77777777" w:rsidR="004F2610" w:rsidRDefault="00000000">
            <w:r>
              <w:t>358.75</w:t>
            </w:r>
          </w:p>
        </w:tc>
        <w:tc>
          <w:tcPr>
            <w:tcW w:w="1556" w:type="dxa"/>
            <w:vAlign w:val="center"/>
          </w:tcPr>
          <w:p w14:paraId="1C6A13AE" w14:textId="77777777" w:rsidR="004F2610" w:rsidRDefault="00000000">
            <w:r>
              <w:t>512.90</w:t>
            </w:r>
          </w:p>
        </w:tc>
        <w:tc>
          <w:tcPr>
            <w:tcW w:w="1556" w:type="dxa"/>
            <w:vAlign w:val="center"/>
          </w:tcPr>
          <w:p w14:paraId="2C81C3DE" w14:textId="77777777" w:rsidR="004F2610" w:rsidRDefault="00000000">
            <w:r>
              <w:t>223.59</w:t>
            </w:r>
          </w:p>
        </w:tc>
        <w:tc>
          <w:tcPr>
            <w:tcW w:w="1556" w:type="dxa"/>
            <w:vAlign w:val="center"/>
          </w:tcPr>
          <w:p w14:paraId="0943E455" w14:textId="77777777" w:rsidR="004F2610" w:rsidRDefault="00000000">
            <w:r>
              <w:t>825.10</w:t>
            </w:r>
          </w:p>
        </w:tc>
      </w:tr>
      <w:tr w:rsidR="004F2610" w14:paraId="4945105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CB3DC0F" w14:textId="77777777" w:rsidR="004F2610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5B0DF09B" w14:textId="77777777" w:rsidR="004F2610" w:rsidRDefault="00000000">
            <w:r>
              <w:t>242.04</w:t>
            </w:r>
          </w:p>
        </w:tc>
        <w:tc>
          <w:tcPr>
            <w:tcW w:w="1556" w:type="dxa"/>
            <w:vAlign w:val="center"/>
          </w:tcPr>
          <w:p w14:paraId="40D45D40" w14:textId="77777777" w:rsidR="004F2610" w:rsidRDefault="00000000">
            <w:r>
              <w:t>289.67</w:t>
            </w:r>
          </w:p>
        </w:tc>
        <w:tc>
          <w:tcPr>
            <w:tcW w:w="1556" w:type="dxa"/>
            <w:vAlign w:val="center"/>
          </w:tcPr>
          <w:p w14:paraId="2E0A2C27" w14:textId="77777777" w:rsidR="004F2610" w:rsidRDefault="00000000">
            <w:r>
              <w:t>551.52</w:t>
            </w:r>
          </w:p>
        </w:tc>
        <w:tc>
          <w:tcPr>
            <w:tcW w:w="1556" w:type="dxa"/>
            <w:vAlign w:val="center"/>
          </w:tcPr>
          <w:p w14:paraId="574CAE15" w14:textId="77777777" w:rsidR="004F2610" w:rsidRDefault="00000000">
            <w:r>
              <w:t>197.02</w:t>
            </w:r>
          </w:p>
        </w:tc>
        <w:tc>
          <w:tcPr>
            <w:tcW w:w="1556" w:type="dxa"/>
            <w:vAlign w:val="center"/>
          </w:tcPr>
          <w:p w14:paraId="33BF3445" w14:textId="77777777" w:rsidR="004F2610" w:rsidRDefault="00000000">
            <w:r>
              <w:t>688.80</w:t>
            </w:r>
          </w:p>
        </w:tc>
      </w:tr>
      <w:tr w:rsidR="004F2610" w14:paraId="675527F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99081D7" w14:textId="77777777" w:rsidR="004F2610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7D203B3" w14:textId="77777777" w:rsidR="004F2610" w:rsidRDefault="00000000">
            <w:r>
              <w:t>203.59</w:t>
            </w:r>
          </w:p>
        </w:tc>
        <w:tc>
          <w:tcPr>
            <w:tcW w:w="1556" w:type="dxa"/>
            <w:vAlign w:val="center"/>
          </w:tcPr>
          <w:p w14:paraId="0EE4C7C4" w14:textId="77777777" w:rsidR="004F2610" w:rsidRDefault="00000000">
            <w:r>
              <w:t>210.41</w:t>
            </w:r>
          </w:p>
        </w:tc>
        <w:tc>
          <w:tcPr>
            <w:tcW w:w="1556" w:type="dxa"/>
            <w:vAlign w:val="center"/>
          </w:tcPr>
          <w:p w14:paraId="79D06698" w14:textId="77777777" w:rsidR="004F2610" w:rsidRDefault="00000000">
            <w:r>
              <w:t>536.23</w:t>
            </w:r>
          </w:p>
        </w:tc>
        <w:tc>
          <w:tcPr>
            <w:tcW w:w="1556" w:type="dxa"/>
            <w:vAlign w:val="center"/>
          </w:tcPr>
          <w:p w14:paraId="4AFCBE7E" w14:textId="77777777" w:rsidR="004F2610" w:rsidRDefault="00000000">
            <w:r>
              <w:t>132.11</w:t>
            </w:r>
          </w:p>
        </w:tc>
        <w:tc>
          <w:tcPr>
            <w:tcW w:w="1556" w:type="dxa"/>
            <w:vAlign w:val="center"/>
          </w:tcPr>
          <w:p w14:paraId="5D24C98E" w14:textId="77777777" w:rsidR="004F2610" w:rsidRDefault="00000000">
            <w:r>
              <w:t>530.10</w:t>
            </w:r>
          </w:p>
        </w:tc>
      </w:tr>
      <w:tr w:rsidR="004F2610" w14:paraId="6E9126B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8EC528E" w14:textId="77777777" w:rsidR="004F2610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2D27E129" w14:textId="77777777" w:rsidR="004F2610" w:rsidRDefault="00000000">
            <w:r>
              <w:t>153.42</w:t>
            </w:r>
          </w:p>
        </w:tc>
        <w:tc>
          <w:tcPr>
            <w:tcW w:w="1556" w:type="dxa"/>
            <w:vAlign w:val="center"/>
          </w:tcPr>
          <w:p w14:paraId="6DF5B7FC" w14:textId="77777777" w:rsidR="004F2610" w:rsidRDefault="00000000">
            <w:r>
              <w:t>129.35</w:t>
            </w:r>
          </w:p>
        </w:tc>
        <w:tc>
          <w:tcPr>
            <w:tcW w:w="1556" w:type="dxa"/>
            <w:vAlign w:val="center"/>
          </w:tcPr>
          <w:p w14:paraId="06A03370" w14:textId="77777777" w:rsidR="004F2610" w:rsidRDefault="00000000">
            <w:r>
              <w:t>433.94</w:t>
            </w:r>
          </w:p>
        </w:tc>
        <w:tc>
          <w:tcPr>
            <w:tcW w:w="1556" w:type="dxa"/>
            <w:vAlign w:val="center"/>
          </w:tcPr>
          <w:p w14:paraId="4AE210F3" w14:textId="77777777" w:rsidR="004F2610" w:rsidRDefault="00000000">
            <w:r>
              <w:t>67.63</w:t>
            </w:r>
          </w:p>
        </w:tc>
        <w:tc>
          <w:tcPr>
            <w:tcW w:w="1556" w:type="dxa"/>
            <w:vAlign w:val="center"/>
          </w:tcPr>
          <w:p w14:paraId="5DB11C22" w14:textId="77777777" w:rsidR="004F2610" w:rsidRDefault="00000000">
            <w:r>
              <w:t>347.40</w:t>
            </w:r>
          </w:p>
        </w:tc>
      </w:tr>
      <w:tr w:rsidR="004F2610" w14:paraId="12A3C7B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187C0BB" w14:textId="77777777" w:rsidR="004F2610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FF995E1" w14:textId="77777777" w:rsidR="004F2610" w:rsidRDefault="00000000">
            <w:r>
              <w:t>79.45</w:t>
            </w:r>
          </w:p>
        </w:tc>
        <w:tc>
          <w:tcPr>
            <w:tcW w:w="1556" w:type="dxa"/>
            <w:vAlign w:val="center"/>
          </w:tcPr>
          <w:p w14:paraId="04F7D1AD" w14:textId="77777777" w:rsidR="004F2610" w:rsidRDefault="00000000">
            <w:r>
              <w:t>40.25</w:t>
            </w:r>
          </w:p>
        </w:tc>
        <w:tc>
          <w:tcPr>
            <w:tcW w:w="1556" w:type="dxa"/>
            <w:vAlign w:val="center"/>
          </w:tcPr>
          <w:p w14:paraId="323393C5" w14:textId="77777777" w:rsidR="004F2610" w:rsidRDefault="00000000">
            <w:r>
              <w:t>264.43</w:t>
            </w:r>
          </w:p>
        </w:tc>
        <w:tc>
          <w:tcPr>
            <w:tcW w:w="1556" w:type="dxa"/>
            <w:vAlign w:val="center"/>
          </w:tcPr>
          <w:p w14:paraId="7FB8AFB3" w14:textId="77777777" w:rsidR="004F2610" w:rsidRDefault="00000000">
            <w:r>
              <w:t>6.99</w:t>
            </w:r>
          </w:p>
        </w:tc>
        <w:tc>
          <w:tcPr>
            <w:tcW w:w="1556" w:type="dxa"/>
            <w:vAlign w:val="center"/>
          </w:tcPr>
          <w:p w14:paraId="6B395CA3" w14:textId="77777777" w:rsidR="004F2610" w:rsidRDefault="00000000">
            <w:r>
              <w:t>154.90</w:t>
            </w:r>
          </w:p>
        </w:tc>
      </w:tr>
      <w:tr w:rsidR="004F2610" w14:paraId="129A5E7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0324E24" w14:textId="77777777" w:rsidR="004F2610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14EC8290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598CBA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78A12D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CBFA84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565227" w14:textId="77777777" w:rsidR="004F2610" w:rsidRDefault="00000000">
            <w:r>
              <w:t>0.00</w:t>
            </w:r>
          </w:p>
        </w:tc>
      </w:tr>
      <w:tr w:rsidR="004F2610" w14:paraId="59C0D3D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7279D5A" w14:textId="77777777" w:rsidR="004F2610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5CC6B86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45C7C0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0CE2F2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6B41B7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C50796" w14:textId="77777777" w:rsidR="004F2610" w:rsidRDefault="00000000">
            <w:r>
              <w:t>0.00</w:t>
            </w:r>
          </w:p>
        </w:tc>
      </w:tr>
      <w:tr w:rsidR="004F2610" w14:paraId="26CF612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58CC556" w14:textId="77777777" w:rsidR="004F2610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47B5E58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BDF113C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A51EA4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952603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E00FEA" w14:textId="77777777" w:rsidR="004F2610" w:rsidRDefault="00000000">
            <w:r>
              <w:t>0.00</w:t>
            </w:r>
          </w:p>
        </w:tc>
      </w:tr>
      <w:tr w:rsidR="004F2610" w14:paraId="21BB673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CCE99CF" w14:textId="77777777" w:rsidR="004F2610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CEFA472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8461D6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AA1FF6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991CAC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EDD96F" w14:textId="77777777" w:rsidR="004F2610" w:rsidRDefault="00000000">
            <w:r>
              <w:t>0.00</w:t>
            </w:r>
          </w:p>
        </w:tc>
      </w:tr>
      <w:tr w:rsidR="004F2610" w14:paraId="5DA0CD2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72A3E9" w14:textId="77777777" w:rsidR="004F2610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2206E4B5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80BD08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E0CE79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5DC775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B9A2A1" w14:textId="77777777" w:rsidR="004F2610" w:rsidRDefault="00000000">
            <w:r>
              <w:t>0.00</w:t>
            </w:r>
          </w:p>
        </w:tc>
      </w:tr>
      <w:tr w:rsidR="004F2610" w14:paraId="2867830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CEA7899" w14:textId="77777777" w:rsidR="004F2610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4A219153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D0EDDB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418FB9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3389A5" w14:textId="77777777" w:rsidR="004F261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3445D4" w14:textId="77777777" w:rsidR="004F2610" w:rsidRDefault="00000000">
            <w:r>
              <w:t>0.00</w:t>
            </w:r>
          </w:p>
        </w:tc>
      </w:tr>
    </w:tbl>
    <w:p w14:paraId="261B4392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3" w:name="室外逐时辐射"/>
      <w:bookmarkEnd w:id="53"/>
    </w:p>
    <w:p w14:paraId="7EFBF434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4" w:name="室外逐时辐射备注"/>
      <w:bookmarkEnd w:id="54"/>
    </w:p>
    <w:p w14:paraId="22D469A0" w14:textId="77777777" w:rsidR="00697366" w:rsidRDefault="00697366" w:rsidP="00CA66B7">
      <w:pPr>
        <w:pStyle w:val="2"/>
      </w:pPr>
      <w:bookmarkStart w:id="55" w:name="_Toc155690730"/>
      <w:bookmarkStart w:id="56" w:name="_Toc184220817"/>
      <w:bookmarkEnd w:id="0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49E4E6FB" w14:textId="77777777" w:rsidR="009C002A" w:rsidRPr="00CA66B7" w:rsidRDefault="009C002A" w:rsidP="006A4FEA">
      <w:pPr>
        <w:rPr>
          <w:color w:val="000000"/>
          <w:szCs w:val="21"/>
        </w:rPr>
      </w:pPr>
      <w:bookmarkStart w:id="57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7"/>
    </w:p>
    <w:p w14:paraId="6D7E0C70" w14:textId="77777777" w:rsidR="00800A70" w:rsidRDefault="00800A70" w:rsidP="006B27F7">
      <w:pPr>
        <w:jc w:val="center"/>
      </w:pPr>
      <w:bookmarkStart w:id="58" w:name="自然通风室内温度表格"/>
      <w:bookmarkEnd w:id="58"/>
    </w:p>
    <w:p w14:paraId="17B01C0D" w14:textId="77777777" w:rsidR="00A279F8" w:rsidRPr="00794676" w:rsidRDefault="00A279F8" w:rsidP="009A61CA">
      <w:pPr>
        <w:pStyle w:val="1"/>
      </w:pPr>
      <w:bookmarkStart w:id="59" w:name="_Toc184220818"/>
      <w:r>
        <w:t>工程材料</w:t>
      </w:r>
      <w:bookmarkEnd w:id="59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4F2610" w14:paraId="72741898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5A30DFD6" w14:textId="77777777" w:rsidR="004F2610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007E8AA" w14:textId="77777777" w:rsidR="004F2610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A758604" w14:textId="77777777" w:rsidR="004F2610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9A33380" w14:textId="77777777" w:rsidR="004F2610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4FB8C7E" w14:textId="77777777" w:rsidR="004F2610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1499332" w14:textId="77777777" w:rsidR="004F2610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EA09B55" w14:textId="77777777" w:rsidR="004F2610" w:rsidRDefault="00000000">
            <w:pPr>
              <w:jc w:val="center"/>
            </w:pPr>
            <w:r>
              <w:t>数据来源</w:t>
            </w:r>
          </w:p>
        </w:tc>
      </w:tr>
      <w:tr w:rsidR="004F2610" w14:paraId="61080716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6AE0693D" w14:textId="77777777" w:rsidR="004F2610" w:rsidRDefault="004F2610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E324A43" w14:textId="77777777" w:rsidR="004F2610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A57C4FB" w14:textId="77777777" w:rsidR="004F2610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42CA675" w14:textId="77777777" w:rsidR="004F2610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FFA7EBE" w14:textId="77777777" w:rsidR="004F2610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7DD0742" w14:textId="77777777" w:rsidR="004F2610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456C2659" w14:textId="77777777" w:rsidR="004F2610" w:rsidRDefault="004F2610">
            <w:pPr>
              <w:jc w:val="center"/>
            </w:pPr>
          </w:p>
        </w:tc>
      </w:tr>
      <w:tr w:rsidR="004F2610" w14:paraId="3701901D" w14:textId="77777777">
        <w:trPr>
          <w:jc w:val="center"/>
        </w:trPr>
        <w:tc>
          <w:tcPr>
            <w:tcW w:w="2196" w:type="dxa"/>
            <w:vAlign w:val="center"/>
          </w:tcPr>
          <w:p w14:paraId="0C04C045" w14:textId="77777777" w:rsidR="004F2610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2D50D269" w14:textId="77777777" w:rsidR="004F2610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10A4DA98" w14:textId="77777777" w:rsidR="004F2610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1F62A188" w14:textId="77777777" w:rsidR="004F2610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25DBAD9B" w14:textId="77777777" w:rsidR="004F2610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779FECEB" w14:textId="77777777" w:rsidR="004F2610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4D50FCDD" w14:textId="77777777" w:rsidR="004F2610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F2610" w14:paraId="56A97C33" w14:textId="77777777">
        <w:trPr>
          <w:jc w:val="center"/>
        </w:trPr>
        <w:tc>
          <w:tcPr>
            <w:tcW w:w="2196" w:type="dxa"/>
            <w:vAlign w:val="center"/>
          </w:tcPr>
          <w:p w14:paraId="52027C9B" w14:textId="77777777" w:rsidR="004F2610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44731881" w14:textId="77777777" w:rsidR="004F2610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0E7FF0AC" w14:textId="77777777" w:rsidR="004F2610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5D40A7DC" w14:textId="77777777" w:rsidR="004F2610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147497AA" w14:textId="77777777" w:rsidR="004F2610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57EB0815" w14:textId="77777777" w:rsidR="004F2610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6EA1F7BA" w14:textId="77777777" w:rsidR="004F2610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F2610" w14:paraId="49239A5B" w14:textId="77777777">
        <w:trPr>
          <w:jc w:val="center"/>
        </w:trPr>
        <w:tc>
          <w:tcPr>
            <w:tcW w:w="2196" w:type="dxa"/>
            <w:vAlign w:val="center"/>
          </w:tcPr>
          <w:p w14:paraId="3F0EA471" w14:textId="77777777" w:rsidR="004F2610" w:rsidRDefault="00000000">
            <w:r>
              <w:t>难燃型挤塑聚苯板</w:t>
            </w:r>
          </w:p>
        </w:tc>
        <w:tc>
          <w:tcPr>
            <w:tcW w:w="1018" w:type="dxa"/>
            <w:vAlign w:val="center"/>
          </w:tcPr>
          <w:p w14:paraId="2FC75CD1" w14:textId="77777777" w:rsidR="004F2610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0E4088A2" w14:textId="77777777" w:rsidR="004F2610" w:rsidRDefault="00000000">
            <w:pPr>
              <w:jc w:val="right"/>
            </w:pPr>
            <w:r>
              <w:t>0.540</w:t>
            </w:r>
          </w:p>
        </w:tc>
        <w:tc>
          <w:tcPr>
            <w:tcW w:w="848" w:type="dxa"/>
            <w:vAlign w:val="center"/>
          </w:tcPr>
          <w:p w14:paraId="5CC665FF" w14:textId="77777777" w:rsidR="004F2610" w:rsidRDefault="00000000">
            <w:pPr>
              <w:jc w:val="right"/>
            </w:pPr>
            <w:r>
              <w:t>25.0</w:t>
            </w:r>
          </w:p>
        </w:tc>
        <w:tc>
          <w:tcPr>
            <w:tcW w:w="1018" w:type="dxa"/>
            <w:vAlign w:val="center"/>
          </w:tcPr>
          <w:p w14:paraId="4243DBDA" w14:textId="77777777" w:rsidR="004F2610" w:rsidRDefault="00000000">
            <w:pPr>
              <w:jc w:val="right"/>
            </w:pPr>
            <w:r>
              <w:t>5346.4</w:t>
            </w:r>
          </w:p>
        </w:tc>
        <w:tc>
          <w:tcPr>
            <w:tcW w:w="1188" w:type="dxa"/>
            <w:vAlign w:val="center"/>
          </w:tcPr>
          <w:p w14:paraId="40560978" w14:textId="77777777" w:rsidR="004F2610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3FB6212D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497364D8" w14:textId="77777777">
        <w:trPr>
          <w:jc w:val="center"/>
        </w:trPr>
        <w:tc>
          <w:tcPr>
            <w:tcW w:w="2196" w:type="dxa"/>
            <w:vAlign w:val="center"/>
          </w:tcPr>
          <w:p w14:paraId="75E57B2F" w14:textId="77777777" w:rsidR="004F2610" w:rsidRDefault="00000000">
            <w:r>
              <w:lastRenderedPageBreak/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7FB3AA03" w14:textId="77777777" w:rsidR="004F2610" w:rsidRDefault="00000000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2A8E43AE" w14:textId="77777777" w:rsidR="004F2610" w:rsidRDefault="00000000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2EC7372A" w14:textId="77777777" w:rsidR="004F2610" w:rsidRDefault="00000000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2B9C0EA4" w14:textId="77777777" w:rsidR="004F2610" w:rsidRDefault="00000000">
            <w:pPr>
              <w:jc w:val="right"/>
            </w:pPr>
            <w:r>
              <w:t>5832.3</w:t>
            </w:r>
          </w:p>
        </w:tc>
        <w:tc>
          <w:tcPr>
            <w:tcW w:w="1188" w:type="dxa"/>
            <w:vAlign w:val="center"/>
          </w:tcPr>
          <w:p w14:paraId="1CEA6EE4" w14:textId="77777777" w:rsidR="004F2610" w:rsidRDefault="00000000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68ACD4FA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2B8AC1F3" w14:textId="77777777">
        <w:trPr>
          <w:jc w:val="center"/>
        </w:trPr>
        <w:tc>
          <w:tcPr>
            <w:tcW w:w="2196" w:type="dxa"/>
            <w:vAlign w:val="center"/>
          </w:tcPr>
          <w:p w14:paraId="6AF08D21" w14:textId="77777777" w:rsidR="004F2610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296322F3" w14:textId="77777777" w:rsidR="004F2610" w:rsidRDefault="00000000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5B4096C6" w14:textId="77777777" w:rsidR="004F2610" w:rsidRDefault="00000000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57E5033E" w14:textId="77777777" w:rsidR="004F2610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07BA4F26" w14:textId="77777777" w:rsidR="004F2610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117B0E51" w14:textId="77777777" w:rsidR="004F2610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38E10507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5388A450" w14:textId="77777777">
        <w:trPr>
          <w:jc w:val="center"/>
        </w:trPr>
        <w:tc>
          <w:tcPr>
            <w:tcW w:w="2196" w:type="dxa"/>
            <w:vAlign w:val="center"/>
          </w:tcPr>
          <w:p w14:paraId="053F4A0B" w14:textId="77777777" w:rsidR="004F2610" w:rsidRDefault="00000000">
            <w:r>
              <w:t>聚合物水泥防水砂浆</w:t>
            </w:r>
          </w:p>
        </w:tc>
        <w:tc>
          <w:tcPr>
            <w:tcW w:w="1018" w:type="dxa"/>
            <w:vAlign w:val="center"/>
          </w:tcPr>
          <w:p w14:paraId="68083567" w14:textId="77777777" w:rsidR="004F2610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1DF58D1B" w14:textId="77777777" w:rsidR="004F2610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703312BB" w14:textId="77777777" w:rsidR="004F2610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72628C89" w14:textId="77777777" w:rsidR="004F2610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49B666AB" w14:textId="77777777" w:rsidR="004F2610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758D948C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580428E0" w14:textId="77777777">
        <w:trPr>
          <w:jc w:val="center"/>
        </w:trPr>
        <w:tc>
          <w:tcPr>
            <w:tcW w:w="2196" w:type="dxa"/>
            <w:vAlign w:val="center"/>
          </w:tcPr>
          <w:p w14:paraId="3C1468CE" w14:textId="77777777" w:rsidR="004F2610" w:rsidRDefault="00000000">
            <w:r>
              <w:t>C20</w:t>
            </w:r>
            <w:r>
              <w:t>细石混凝土保护层，内配</w:t>
            </w:r>
            <w:r>
              <w:t>Φ4@100</w:t>
            </w:r>
            <w:r>
              <w:t>双向钢筋网片</w:t>
            </w:r>
          </w:p>
        </w:tc>
        <w:tc>
          <w:tcPr>
            <w:tcW w:w="1018" w:type="dxa"/>
            <w:vAlign w:val="center"/>
          </w:tcPr>
          <w:p w14:paraId="76057535" w14:textId="77777777" w:rsidR="004F2610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4A6E724E" w14:textId="77777777" w:rsidR="004F2610" w:rsidRDefault="00000000">
            <w:pPr>
              <w:jc w:val="right"/>
            </w:pPr>
            <w:r>
              <w:t>15.360</w:t>
            </w:r>
          </w:p>
        </w:tc>
        <w:tc>
          <w:tcPr>
            <w:tcW w:w="848" w:type="dxa"/>
            <w:vAlign w:val="center"/>
          </w:tcPr>
          <w:p w14:paraId="0A240483" w14:textId="77777777" w:rsidR="004F2610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22CDD7D4" w14:textId="77777777" w:rsidR="004F2610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4DDDA95F" w14:textId="77777777" w:rsidR="004F2610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4BB774AF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7E333982" w14:textId="77777777">
        <w:trPr>
          <w:jc w:val="center"/>
        </w:trPr>
        <w:tc>
          <w:tcPr>
            <w:tcW w:w="2196" w:type="dxa"/>
            <w:vAlign w:val="center"/>
          </w:tcPr>
          <w:p w14:paraId="32A10845" w14:textId="77777777" w:rsidR="004F2610" w:rsidRDefault="00000000">
            <w:r>
              <w:t>加气混凝土砌块墙</w:t>
            </w:r>
          </w:p>
        </w:tc>
        <w:tc>
          <w:tcPr>
            <w:tcW w:w="1018" w:type="dxa"/>
            <w:vAlign w:val="center"/>
          </w:tcPr>
          <w:p w14:paraId="66C7124F" w14:textId="77777777" w:rsidR="004F2610" w:rsidRDefault="00000000">
            <w:pPr>
              <w:jc w:val="right"/>
            </w:pPr>
            <w:r>
              <w:t>0.220</w:t>
            </w:r>
          </w:p>
        </w:tc>
        <w:tc>
          <w:tcPr>
            <w:tcW w:w="1030" w:type="dxa"/>
            <w:vAlign w:val="center"/>
          </w:tcPr>
          <w:p w14:paraId="7E165955" w14:textId="77777777" w:rsidR="004F2610" w:rsidRDefault="00000000">
            <w:pPr>
              <w:jc w:val="right"/>
            </w:pPr>
            <w:r>
              <w:t>3.490</w:t>
            </w:r>
          </w:p>
        </w:tc>
        <w:tc>
          <w:tcPr>
            <w:tcW w:w="848" w:type="dxa"/>
            <w:vAlign w:val="center"/>
          </w:tcPr>
          <w:p w14:paraId="3A6DFCA7" w14:textId="77777777" w:rsidR="004F2610" w:rsidRDefault="00000000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2882665D" w14:textId="77777777" w:rsidR="004F2610" w:rsidRDefault="00000000">
            <w:pPr>
              <w:jc w:val="right"/>
            </w:pPr>
            <w:r>
              <w:t>1087.6</w:t>
            </w:r>
          </w:p>
        </w:tc>
        <w:tc>
          <w:tcPr>
            <w:tcW w:w="1188" w:type="dxa"/>
            <w:vAlign w:val="center"/>
          </w:tcPr>
          <w:p w14:paraId="2D9DD381" w14:textId="77777777" w:rsidR="004F2610" w:rsidRDefault="00000000">
            <w:pPr>
              <w:jc w:val="right"/>
            </w:pPr>
            <w:r>
              <w:t>0.0111</w:t>
            </w:r>
          </w:p>
        </w:tc>
        <w:tc>
          <w:tcPr>
            <w:tcW w:w="1516" w:type="dxa"/>
            <w:vAlign w:val="center"/>
          </w:tcPr>
          <w:p w14:paraId="1AC7CDEA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5C1A3C47" w14:textId="77777777">
        <w:trPr>
          <w:jc w:val="center"/>
        </w:trPr>
        <w:tc>
          <w:tcPr>
            <w:tcW w:w="2196" w:type="dxa"/>
            <w:vAlign w:val="center"/>
          </w:tcPr>
          <w:p w14:paraId="0E323694" w14:textId="77777777" w:rsidR="004F2610" w:rsidRDefault="00000000">
            <w:r>
              <w:t>聚氨酯防水涂料</w:t>
            </w:r>
          </w:p>
        </w:tc>
        <w:tc>
          <w:tcPr>
            <w:tcW w:w="1018" w:type="dxa"/>
            <w:vAlign w:val="center"/>
          </w:tcPr>
          <w:p w14:paraId="3764731B" w14:textId="77777777" w:rsidR="004F2610" w:rsidRDefault="00000000">
            <w:pPr>
              <w:jc w:val="right"/>
            </w:pPr>
            <w:r>
              <w:t>0.150</w:t>
            </w:r>
          </w:p>
        </w:tc>
        <w:tc>
          <w:tcPr>
            <w:tcW w:w="1030" w:type="dxa"/>
            <w:vAlign w:val="center"/>
          </w:tcPr>
          <w:p w14:paraId="23A09426" w14:textId="77777777" w:rsidR="004F2610" w:rsidRDefault="00000000">
            <w:pPr>
              <w:jc w:val="right"/>
            </w:pPr>
            <w:r>
              <w:t>6.070</w:t>
            </w:r>
          </w:p>
        </w:tc>
        <w:tc>
          <w:tcPr>
            <w:tcW w:w="848" w:type="dxa"/>
            <w:vAlign w:val="center"/>
          </w:tcPr>
          <w:p w14:paraId="62603844" w14:textId="77777777" w:rsidR="004F2610" w:rsidRDefault="00000000">
            <w:pPr>
              <w:jc w:val="right"/>
            </w:pPr>
            <w:r>
              <w:t>580.0</w:t>
            </w:r>
          </w:p>
        </w:tc>
        <w:tc>
          <w:tcPr>
            <w:tcW w:w="1018" w:type="dxa"/>
            <w:vAlign w:val="center"/>
          </w:tcPr>
          <w:p w14:paraId="205B66F7" w14:textId="77777777" w:rsidR="004F2610" w:rsidRDefault="00000000">
            <w:pPr>
              <w:jc w:val="right"/>
            </w:pPr>
            <w:r>
              <w:t>5823.6</w:t>
            </w:r>
          </w:p>
        </w:tc>
        <w:tc>
          <w:tcPr>
            <w:tcW w:w="1188" w:type="dxa"/>
            <w:vAlign w:val="center"/>
          </w:tcPr>
          <w:p w14:paraId="6D89D889" w14:textId="77777777" w:rsidR="004F2610" w:rsidRDefault="00000000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5C44F28F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54F47311" w14:textId="77777777">
        <w:trPr>
          <w:jc w:val="center"/>
        </w:trPr>
        <w:tc>
          <w:tcPr>
            <w:tcW w:w="2196" w:type="dxa"/>
            <w:vAlign w:val="center"/>
          </w:tcPr>
          <w:p w14:paraId="758751F2" w14:textId="77777777" w:rsidR="004F2610" w:rsidRDefault="00000000">
            <w:r>
              <w:t>泡沫玻璃保温板</w:t>
            </w:r>
            <w:r>
              <w:t>(1)</w:t>
            </w:r>
          </w:p>
        </w:tc>
        <w:tc>
          <w:tcPr>
            <w:tcW w:w="1018" w:type="dxa"/>
            <w:vAlign w:val="center"/>
          </w:tcPr>
          <w:p w14:paraId="635FAF2B" w14:textId="77777777" w:rsidR="004F2610" w:rsidRDefault="00000000">
            <w:pPr>
              <w:jc w:val="right"/>
            </w:pPr>
            <w:r>
              <w:t>0.062</w:t>
            </w:r>
          </w:p>
        </w:tc>
        <w:tc>
          <w:tcPr>
            <w:tcW w:w="1030" w:type="dxa"/>
            <w:vAlign w:val="center"/>
          </w:tcPr>
          <w:p w14:paraId="68CFE101" w14:textId="77777777" w:rsidR="004F2610" w:rsidRDefault="00000000">
            <w:pPr>
              <w:jc w:val="right"/>
            </w:pPr>
            <w:r>
              <w:t>0.710</w:t>
            </w:r>
          </w:p>
        </w:tc>
        <w:tc>
          <w:tcPr>
            <w:tcW w:w="848" w:type="dxa"/>
            <w:vAlign w:val="center"/>
          </w:tcPr>
          <w:p w14:paraId="09F7E225" w14:textId="77777777" w:rsidR="004F2610" w:rsidRDefault="00000000">
            <w:pPr>
              <w:jc w:val="right"/>
            </w:pPr>
            <w:r>
              <w:t>150.0</w:t>
            </w:r>
          </w:p>
        </w:tc>
        <w:tc>
          <w:tcPr>
            <w:tcW w:w="1018" w:type="dxa"/>
            <w:vAlign w:val="center"/>
          </w:tcPr>
          <w:p w14:paraId="05AB65CF" w14:textId="77777777" w:rsidR="004F2610" w:rsidRDefault="00000000">
            <w:pPr>
              <w:jc w:val="right"/>
            </w:pPr>
            <w:r>
              <w:t>745.4</w:t>
            </w:r>
          </w:p>
        </w:tc>
        <w:tc>
          <w:tcPr>
            <w:tcW w:w="1188" w:type="dxa"/>
            <w:vAlign w:val="center"/>
          </w:tcPr>
          <w:p w14:paraId="1B6D6ACD" w14:textId="77777777" w:rsidR="004F2610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4FA70194" w14:textId="77777777" w:rsidR="004F2610" w:rsidRDefault="00000000">
            <w:r>
              <w:rPr>
                <w:sz w:val="18"/>
                <w:szCs w:val="18"/>
              </w:rPr>
              <w:t>湖南省公</w:t>
            </w:r>
            <w:r>
              <w:rPr>
                <w:sz w:val="18"/>
                <w:szCs w:val="18"/>
              </w:rPr>
              <w:t>/</w:t>
            </w:r>
            <w:r>
              <w:rPr>
                <w:sz w:val="18"/>
                <w:szCs w:val="18"/>
              </w:rPr>
              <w:t>居建节能设计标准常用材料</w:t>
            </w:r>
            <w:r>
              <w:rPr>
                <w:sz w:val="18"/>
                <w:szCs w:val="18"/>
              </w:rPr>
              <w:t>-2022</w:t>
            </w:r>
          </w:p>
        </w:tc>
      </w:tr>
      <w:tr w:rsidR="004F2610" w14:paraId="2D8D10E3" w14:textId="77777777">
        <w:trPr>
          <w:jc w:val="center"/>
        </w:trPr>
        <w:tc>
          <w:tcPr>
            <w:tcW w:w="2196" w:type="dxa"/>
            <w:vAlign w:val="center"/>
          </w:tcPr>
          <w:p w14:paraId="40EF2705" w14:textId="77777777" w:rsidR="004F2610" w:rsidRDefault="00000000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1018" w:type="dxa"/>
            <w:vAlign w:val="center"/>
          </w:tcPr>
          <w:p w14:paraId="31B8CE79" w14:textId="77777777" w:rsidR="004F2610" w:rsidRDefault="00000000">
            <w:pPr>
              <w:jc w:val="right"/>
            </w:pPr>
            <w:r>
              <w:t>0.580</w:t>
            </w:r>
          </w:p>
        </w:tc>
        <w:tc>
          <w:tcPr>
            <w:tcW w:w="1030" w:type="dxa"/>
            <w:vAlign w:val="center"/>
          </w:tcPr>
          <w:p w14:paraId="19D5C1C4" w14:textId="77777777" w:rsidR="004F2610" w:rsidRDefault="00000000">
            <w:pPr>
              <w:jc w:val="right"/>
            </w:pPr>
            <w:r>
              <w:t>7.920</w:t>
            </w:r>
          </w:p>
        </w:tc>
        <w:tc>
          <w:tcPr>
            <w:tcW w:w="848" w:type="dxa"/>
            <w:vAlign w:val="center"/>
          </w:tcPr>
          <w:p w14:paraId="38772C75" w14:textId="77777777" w:rsidR="004F2610" w:rsidRDefault="00000000">
            <w:pPr>
              <w:jc w:val="right"/>
            </w:pPr>
            <w:r>
              <w:t>1400.0</w:t>
            </w:r>
          </w:p>
        </w:tc>
        <w:tc>
          <w:tcPr>
            <w:tcW w:w="1018" w:type="dxa"/>
            <w:vAlign w:val="center"/>
          </w:tcPr>
          <w:p w14:paraId="4EF15D71" w14:textId="77777777" w:rsidR="004F2610" w:rsidRDefault="00000000">
            <w:pPr>
              <w:jc w:val="right"/>
            </w:pPr>
            <w:r>
              <w:t>1062.3</w:t>
            </w:r>
          </w:p>
        </w:tc>
        <w:tc>
          <w:tcPr>
            <w:tcW w:w="1188" w:type="dxa"/>
            <w:vAlign w:val="center"/>
          </w:tcPr>
          <w:p w14:paraId="1C9AA932" w14:textId="77777777" w:rsidR="004F2610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7459A147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0B45AE44" w14:textId="77777777">
        <w:trPr>
          <w:jc w:val="center"/>
        </w:trPr>
        <w:tc>
          <w:tcPr>
            <w:tcW w:w="2196" w:type="dxa"/>
            <w:vAlign w:val="center"/>
          </w:tcPr>
          <w:p w14:paraId="17CDA41E" w14:textId="77777777" w:rsidR="004F2610" w:rsidRDefault="00000000">
            <w:r>
              <w:t>粉煤灰陶粒混凝土</w:t>
            </w:r>
          </w:p>
        </w:tc>
        <w:tc>
          <w:tcPr>
            <w:tcW w:w="1018" w:type="dxa"/>
            <w:vAlign w:val="center"/>
          </w:tcPr>
          <w:p w14:paraId="471DC999" w14:textId="77777777" w:rsidR="004F2610" w:rsidRDefault="00000000">
            <w:pPr>
              <w:jc w:val="right"/>
            </w:pPr>
            <w:r>
              <w:t>0.950</w:t>
            </w:r>
          </w:p>
        </w:tc>
        <w:tc>
          <w:tcPr>
            <w:tcW w:w="1030" w:type="dxa"/>
            <w:vAlign w:val="center"/>
          </w:tcPr>
          <w:p w14:paraId="5CCBBCFC" w14:textId="77777777" w:rsidR="004F2610" w:rsidRDefault="00000000">
            <w:pPr>
              <w:jc w:val="right"/>
            </w:pPr>
            <w:r>
              <w:t>11.400</w:t>
            </w:r>
          </w:p>
        </w:tc>
        <w:tc>
          <w:tcPr>
            <w:tcW w:w="848" w:type="dxa"/>
            <w:vAlign w:val="center"/>
          </w:tcPr>
          <w:p w14:paraId="0F1DF78D" w14:textId="77777777" w:rsidR="004F2610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0BAE9433" w14:textId="77777777" w:rsidR="004F2610" w:rsidRDefault="00000000">
            <w:pPr>
              <w:jc w:val="right"/>
            </w:pPr>
            <w:r>
              <w:t>1106.5</w:t>
            </w:r>
          </w:p>
        </w:tc>
        <w:tc>
          <w:tcPr>
            <w:tcW w:w="1188" w:type="dxa"/>
            <w:vAlign w:val="center"/>
          </w:tcPr>
          <w:p w14:paraId="43780FF1" w14:textId="77777777" w:rsidR="004F2610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700858DB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426997A1" w14:textId="77777777">
        <w:trPr>
          <w:jc w:val="center"/>
        </w:trPr>
        <w:tc>
          <w:tcPr>
            <w:tcW w:w="2196" w:type="dxa"/>
            <w:vAlign w:val="center"/>
          </w:tcPr>
          <w:p w14:paraId="0B3B1EFA" w14:textId="77777777" w:rsidR="004F2610" w:rsidRDefault="00000000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7620201A" w14:textId="77777777" w:rsidR="004F2610" w:rsidRDefault="00000000">
            <w:pPr>
              <w:jc w:val="right"/>
            </w:pPr>
            <w:r>
              <w:t>0.870</w:t>
            </w:r>
          </w:p>
        </w:tc>
        <w:tc>
          <w:tcPr>
            <w:tcW w:w="1030" w:type="dxa"/>
            <w:vAlign w:val="center"/>
          </w:tcPr>
          <w:p w14:paraId="497C89FE" w14:textId="77777777" w:rsidR="004F2610" w:rsidRDefault="00000000">
            <w:pPr>
              <w:jc w:val="right"/>
            </w:pPr>
            <w:r>
              <w:t>10.750</w:t>
            </w:r>
          </w:p>
        </w:tc>
        <w:tc>
          <w:tcPr>
            <w:tcW w:w="848" w:type="dxa"/>
            <w:vAlign w:val="center"/>
          </w:tcPr>
          <w:p w14:paraId="49C6BB8D" w14:textId="77777777" w:rsidR="004F2610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6815E7BD" w14:textId="77777777" w:rsidR="004F2610" w:rsidRDefault="00000000">
            <w:pPr>
              <w:jc w:val="right"/>
            </w:pPr>
            <w:r>
              <w:t>1074.4</w:t>
            </w:r>
          </w:p>
        </w:tc>
        <w:tc>
          <w:tcPr>
            <w:tcW w:w="1188" w:type="dxa"/>
            <w:vAlign w:val="center"/>
          </w:tcPr>
          <w:p w14:paraId="2B681D7F" w14:textId="77777777" w:rsidR="004F2610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544050D3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2CAF3ED4" w14:textId="77777777">
        <w:trPr>
          <w:jc w:val="center"/>
        </w:trPr>
        <w:tc>
          <w:tcPr>
            <w:tcW w:w="2196" w:type="dxa"/>
            <w:vAlign w:val="center"/>
          </w:tcPr>
          <w:p w14:paraId="67EAC152" w14:textId="77777777" w:rsidR="004F2610" w:rsidRDefault="00000000">
            <w:r>
              <w:t>1</w:t>
            </w:r>
            <w:r>
              <w:t>：</w:t>
            </w:r>
            <w:r>
              <w:t>2.5</w:t>
            </w:r>
            <w:r>
              <w:t>水泥砂浆</w:t>
            </w:r>
          </w:p>
        </w:tc>
        <w:tc>
          <w:tcPr>
            <w:tcW w:w="1018" w:type="dxa"/>
            <w:vAlign w:val="center"/>
          </w:tcPr>
          <w:p w14:paraId="34074BB8" w14:textId="77777777" w:rsidR="004F2610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16F09F06" w14:textId="77777777" w:rsidR="004F2610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2811601B" w14:textId="77777777" w:rsidR="004F2610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3DA0A4C1" w14:textId="77777777" w:rsidR="004F2610" w:rsidRDefault="00000000">
            <w:pPr>
              <w:jc w:val="right"/>
            </w:pPr>
            <w:r>
              <w:t>1000.0</w:t>
            </w:r>
          </w:p>
        </w:tc>
        <w:tc>
          <w:tcPr>
            <w:tcW w:w="1188" w:type="dxa"/>
            <w:vAlign w:val="center"/>
          </w:tcPr>
          <w:p w14:paraId="56DD5BC0" w14:textId="77777777" w:rsidR="004F2610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0515B436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1B802437" w14:textId="77777777">
        <w:trPr>
          <w:jc w:val="center"/>
        </w:trPr>
        <w:tc>
          <w:tcPr>
            <w:tcW w:w="2196" w:type="dxa"/>
            <w:vAlign w:val="center"/>
          </w:tcPr>
          <w:p w14:paraId="5A0A223B" w14:textId="77777777" w:rsidR="004F2610" w:rsidRDefault="00000000">
            <w:r>
              <w:t>干铺聚酯无纺布一层</w:t>
            </w:r>
          </w:p>
        </w:tc>
        <w:tc>
          <w:tcPr>
            <w:tcW w:w="1018" w:type="dxa"/>
            <w:vAlign w:val="center"/>
          </w:tcPr>
          <w:p w14:paraId="51D01BC2" w14:textId="77777777" w:rsidR="004F2610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37C5B1A7" w14:textId="77777777" w:rsidR="004F2610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363D14C8" w14:textId="77777777" w:rsidR="004F2610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60531093" w14:textId="77777777" w:rsidR="004F2610" w:rsidRDefault="00000000">
            <w:pPr>
              <w:jc w:val="right"/>
            </w:pPr>
            <w:r>
              <w:t>1000.0</w:t>
            </w:r>
          </w:p>
        </w:tc>
        <w:tc>
          <w:tcPr>
            <w:tcW w:w="1188" w:type="dxa"/>
            <w:vAlign w:val="center"/>
          </w:tcPr>
          <w:p w14:paraId="6DAFC206" w14:textId="77777777" w:rsidR="004F2610" w:rsidRDefault="00000000">
            <w:pPr>
              <w:jc w:val="right"/>
            </w:pPr>
            <w:r>
              <w:t>0.0100</w:t>
            </w:r>
          </w:p>
        </w:tc>
        <w:tc>
          <w:tcPr>
            <w:tcW w:w="1516" w:type="dxa"/>
            <w:vAlign w:val="center"/>
          </w:tcPr>
          <w:p w14:paraId="0AB34C3B" w14:textId="77777777" w:rsidR="004F2610" w:rsidRDefault="004F2610">
            <w:pPr>
              <w:rPr>
                <w:sz w:val="18"/>
                <w:szCs w:val="18"/>
              </w:rPr>
            </w:pPr>
          </w:p>
        </w:tc>
      </w:tr>
      <w:tr w:rsidR="004F2610" w14:paraId="2B68843D" w14:textId="77777777">
        <w:trPr>
          <w:jc w:val="center"/>
        </w:trPr>
        <w:tc>
          <w:tcPr>
            <w:tcW w:w="2196" w:type="dxa"/>
            <w:vAlign w:val="center"/>
          </w:tcPr>
          <w:p w14:paraId="1DFA0EF9" w14:textId="77777777" w:rsidR="004F2610" w:rsidRDefault="00000000">
            <w:r>
              <w:t>非固化橡胶沥青防水涂料</w:t>
            </w:r>
          </w:p>
        </w:tc>
        <w:tc>
          <w:tcPr>
            <w:tcW w:w="1018" w:type="dxa"/>
            <w:vAlign w:val="center"/>
          </w:tcPr>
          <w:p w14:paraId="1D1D3AC1" w14:textId="77777777" w:rsidR="004F2610" w:rsidRDefault="00000000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0563BEDB" w14:textId="77777777" w:rsidR="004F2610" w:rsidRDefault="00000000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5E9D88A3" w14:textId="77777777" w:rsidR="004F2610" w:rsidRDefault="00000000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5C8FAE14" w14:textId="77777777" w:rsidR="004F2610" w:rsidRDefault="00000000">
            <w:pPr>
              <w:jc w:val="right"/>
            </w:pPr>
            <w:r>
              <w:t>5832.3</w:t>
            </w:r>
          </w:p>
        </w:tc>
        <w:tc>
          <w:tcPr>
            <w:tcW w:w="1188" w:type="dxa"/>
            <w:vAlign w:val="center"/>
          </w:tcPr>
          <w:p w14:paraId="0F161F71" w14:textId="77777777" w:rsidR="004F2610" w:rsidRDefault="00000000">
            <w:pPr>
              <w:jc w:val="right"/>
            </w:pPr>
            <w:r>
              <w:t>0.0100</w:t>
            </w:r>
          </w:p>
        </w:tc>
        <w:tc>
          <w:tcPr>
            <w:tcW w:w="1516" w:type="dxa"/>
            <w:vAlign w:val="center"/>
          </w:tcPr>
          <w:p w14:paraId="5EC0F449" w14:textId="77777777" w:rsidR="004F2610" w:rsidRDefault="004F2610">
            <w:pPr>
              <w:rPr>
                <w:sz w:val="18"/>
                <w:szCs w:val="18"/>
              </w:rPr>
            </w:pPr>
          </w:p>
        </w:tc>
      </w:tr>
    </w:tbl>
    <w:p w14:paraId="63A5EB54" w14:textId="77777777" w:rsidR="004F2610" w:rsidRDefault="00000000">
      <w:pPr>
        <w:pStyle w:val="1"/>
      </w:pPr>
      <w:bookmarkStart w:id="60" w:name="_Toc184220819"/>
      <w:r>
        <w:t>屋顶外墙隔热计算</w:t>
      </w:r>
      <w:bookmarkEnd w:id="60"/>
    </w:p>
    <w:p w14:paraId="6F41E72E" w14:textId="77777777" w:rsidR="004F2610" w:rsidRDefault="00000000">
      <w:pPr>
        <w:pStyle w:val="2"/>
        <w:jc w:val="left"/>
      </w:pPr>
      <w:bookmarkStart w:id="61" w:name="_Toc184220820"/>
      <w:r>
        <w:t>屋顶构造</w:t>
      </w:r>
      <w:bookmarkEnd w:id="61"/>
    </w:p>
    <w:p w14:paraId="4E4EBE9B" w14:textId="77777777" w:rsidR="004F2610" w:rsidRDefault="00000000">
      <w:pPr>
        <w:pStyle w:val="3"/>
        <w:rPr>
          <w:rFonts w:hint="eastAsia"/>
        </w:rPr>
      </w:pPr>
      <w:r>
        <w:t>屋顶构造一（上人倒置式屋面）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F2610" w14:paraId="5345481D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3DF3138E" w14:textId="77777777" w:rsidR="004F2610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14200DC" w14:textId="77777777" w:rsidR="004F2610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C27BC55" w14:textId="77777777" w:rsidR="004F2610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70DC80" w14:textId="77777777" w:rsidR="004F2610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3C7E940" w14:textId="77777777" w:rsidR="004F2610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74C126B" w14:textId="77777777" w:rsidR="004F2610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6B685D" w14:textId="77777777" w:rsidR="004F2610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F8F9B4A" w14:textId="77777777" w:rsidR="004F2610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F2610" w14:paraId="5DA0BF41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23EC5F65" w14:textId="77777777" w:rsidR="004F2610" w:rsidRDefault="004F2610"/>
        </w:tc>
        <w:tc>
          <w:tcPr>
            <w:tcW w:w="834" w:type="dxa"/>
            <w:shd w:val="clear" w:color="auto" w:fill="E6E6E6"/>
            <w:vAlign w:val="center"/>
          </w:tcPr>
          <w:p w14:paraId="3E147DE2" w14:textId="77777777" w:rsidR="004F2610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32E18ED" w14:textId="77777777" w:rsidR="004F2610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7EFD10" w14:textId="77777777" w:rsidR="004F2610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4BF14CC" w14:textId="77777777" w:rsidR="004F2610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18DA29C" w14:textId="77777777" w:rsidR="004F2610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A425F8" w14:textId="77777777" w:rsidR="004F2610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1517920" w14:textId="77777777" w:rsidR="004F2610" w:rsidRDefault="00000000">
            <w:r>
              <w:t>D=R*S</w:t>
            </w:r>
          </w:p>
        </w:tc>
      </w:tr>
      <w:tr w:rsidR="004F2610" w14:paraId="60C16EC7" w14:textId="77777777">
        <w:trPr>
          <w:jc w:val="center"/>
        </w:trPr>
        <w:tc>
          <w:tcPr>
            <w:tcW w:w="2838" w:type="dxa"/>
            <w:vAlign w:val="center"/>
          </w:tcPr>
          <w:p w14:paraId="7AD5F98D" w14:textId="77777777" w:rsidR="004F2610" w:rsidRDefault="00000000">
            <w:r>
              <w:t>C20</w:t>
            </w:r>
            <w:r>
              <w:t>细石混凝土保护层，内配</w:t>
            </w:r>
            <w:r>
              <w:t>Φ4@100</w:t>
            </w:r>
            <w:r>
              <w:t>双向钢筋网片</w:t>
            </w:r>
          </w:p>
        </w:tc>
        <w:tc>
          <w:tcPr>
            <w:tcW w:w="834" w:type="dxa"/>
            <w:vAlign w:val="center"/>
          </w:tcPr>
          <w:p w14:paraId="7DD3875C" w14:textId="77777777" w:rsidR="004F2610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36FCDF6A" w14:textId="77777777" w:rsidR="004F2610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1E13BD40" w14:textId="77777777" w:rsidR="004F2610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76500E9F" w14:textId="77777777" w:rsidR="004F2610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784DE9D0" w14:textId="77777777" w:rsidR="004F261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00FBABC" w14:textId="77777777" w:rsidR="004F2610" w:rsidRDefault="00000000">
            <w:r>
              <w:t>0.033</w:t>
            </w:r>
          </w:p>
        </w:tc>
        <w:tc>
          <w:tcPr>
            <w:tcW w:w="990" w:type="dxa"/>
            <w:vAlign w:val="center"/>
          </w:tcPr>
          <w:p w14:paraId="567BA6F8" w14:textId="77777777" w:rsidR="004F2610" w:rsidRDefault="00000000">
            <w:r>
              <w:t>0.509</w:t>
            </w:r>
          </w:p>
        </w:tc>
      </w:tr>
      <w:tr w:rsidR="004F2610" w14:paraId="58F440BB" w14:textId="77777777">
        <w:trPr>
          <w:jc w:val="center"/>
        </w:trPr>
        <w:tc>
          <w:tcPr>
            <w:tcW w:w="2838" w:type="dxa"/>
            <w:vAlign w:val="center"/>
          </w:tcPr>
          <w:p w14:paraId="77C3BDB4" w14:textId="77777777" w:rsidR="004F2610" w:rsidRDefault="00000000">
            <w:r>
              <w:t>干铺聚酯无纺布一层</w:t>
            </w:r>
          </w:p>
        </w:tc>
        <w:tc>
          <w:tcPr>
            <w:tcW w:w="834" w:type="dxa"/>
            <w:vAlign w:val="center"/>
          </w:tcPr>
          <w:p w14:paraId="2B51946F" w14:textId="77777777" w:rsidR="004F2610" w:rsidRDefault="00000000">
            <w:r>
              <w:t>0</w:t>
            </w:r>
          </w:p>
        </w:tc>
        <w:tc>
          <w:tcPr>
            <w:tcW w:w="707" w:type="dxa"/>
            <w:vAlign w:val="center"/>
          </w:tcPr>
          <w:p w14:paraId="73B82B7B" w14:textId="77777777" w:rsidR="004F2610" w:rsidRDefault="00000000">
            <w:r>
              <w:t>0.0</w:t>
            </w:r>
          </w:p>
        </w:tc>
        <w:tc>
          <w:tcPr>
            <w:tcW w:w="990" w:type="dxa"/>
            <w:vAlign w:val="center"/>
          </w:tcPr>
          <w:p w14:paraId="7B69009F" w14:textId="77777777" w:rsidR="004F261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649C62E" w14:textId="77777777" w:rsidR="004F261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7449446" w14:textId="77777777" w:rsidR="004F261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CF918CB" w14:textId="77777777" w:rsidR="004F2610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7B391C01" w14:textId="77777777" w:rsidR="004F2610" w:rsidRDefault="00000000">
            <w:r>
              <w:t>0.000</w:t>
            </w:r>
          </w:p>
        </w:tc>
      </w:tr>
      <w:tr w:rsidR="004F2610" w14:paraId="7AD6CD08" w14:textId="77777777">
        <w:trPr>
          <w:jc w:val="center"/>
        </w:trPr>
        <w:tc>
          <w:tcPr>
            <w:tcW w:w="2838" w:type="dxa"/>
            <w:vAlign w:val="center"/>
          </w:tcPr>
          <w:p w14:paraId="2D643534" w14:textId="77777777" w:rsidR="004F2610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7859DB9C" w14:textId="77777777" w:rsidR="004F2610" w:rsidRDefault="00000000">
            <w:r>
              <w:t>85</w:t>
            </w:r>
          </w:p>
        </w:tc>
        <w:tc>
          <w:tcPr>
            <w:tcW w:w="707" w:type="dxa"/>
            <w:vAlign w:val="center"/>
          </w:tcPr>
          <w:p w14:paraId="2A4AFA11" w14:textId="77777777" w:rsidR="004F2610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19682489" w14:textId="77777777" w:rsidR="004F2610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4B4E64C0" w14:textId="77777777" w:rsidR="004F2610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197BF072" w14:textId="77777777" w:rsidR="004F2610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42C3FEF6" w14:textId="77777777" w:rsidR="004F2610" w:rsidRDefault="00000000">
            <w:r>
              <w:t>2.267</w:t>
            </w:r>
          </w:p>
        </w:tc>
        <w:tc>
          <w:tcPr>
            <w:tcW w:w="990" w:type="dxa"/>
            <w:vAlign w:val="center"/>
          </w:tcPr>
          <w:p w14:paraId="7418EA06" w14:textId="77777777" w:rsidR="004F2610" w:rsidRDefault="00000000">
            <w:r>
              <w:t>1.530</w:t>
            </w:r>
          </w:p>
        </w:tc>
      </w:tr>
      <w:tr w:rsidR="004F2610" w14:paraId="290731CE" w14:textId="77777777">
        <w:trPr>
          <w:jc w:val="center"/>
        </w:trPr>
        <w:tc>
          <w:tcPr>
            <w:tcW w:w="2838" w:type="dxa"/>
            <w:vAlign w:val="center"/>
          </w:tcPr>
          <w:p w14:paraId="1D8498A1" w14:textId="77777777" w:rsidR="004F2610" w:rsidRDefault="00000000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02E0218C" w14:textId="77777777" w:rsidR="004F2610" w:rsidRDefault="00000000">
            <w:r>
              <w:t>3</w:t>
            </w:r>
          </w:p>
        </w:tc>
        <w:tc>
          <w:tcPr>
            <w:tcW w:w="707" w:type="dxa"/>
            <w:vAlign w:val="center"/>
          </w:tcPr>
          <w:p w14:paraId="6B73AF27" w14:textId="77777777" w:rsidR="004F2610" w:rsidRDefault="00000000">
            <w:r>
              <w:t>3.0</w:t>
            </w:r>
          </w:p>
        </w:tc>
        <w:tc>
          <w:tcPr>
            <w:tcW w:w="990" w:type="dxa"/>
            <w:vAlign w:val="center"/>
          </w:tcPr>
          <w:p w14:paraId="50136D52" w14:textId="77777777" w:rsidR="004F2610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1455C0D4" w14:textId="77777777" w:rsidR="004F2610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38D336EB" w14:textId="77777777" w:rsidR="004F2610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19EEAE2A" w14:textId="77777777" w:rsidR="004F2610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749C3E19" w14:textId="77777777" w:rsidR="004F2610" w:rsidRDefault="00000000">
            <w:r>
              <w:t>0.122</w:t>
            </w:r>
          </w:p>
        </w:tc>
      </w:tr>
      <w:tr w:rsidR="004F2610" w14:paraId="6A1F0BB6" w14:textId="77777777">
        <w:trPr>
          <w:jc w:val="center"/>
        </w:trPr>
        <w:tc>
          <w:tcPr>
            <w:tcW w:w="2838" w:type="dxa"/>
            <w:vAlign w:val="center"/>
          </w:tcPr>
          <w:p w14:paraId="140E74E5" w14:textId="77777777" w:rsidR="004F2610" w:rsidRDefault="00000000">
            <w:r>
              <w:t>非固化橡胶沥青防水涂料</w:t>
            </w:r>
          </w:p>
        </w:tc>
        <w:tc>
          <w:tcPr>
            <w:tcW w:w="834" w:type="dxa"/>
            <w:vAlign w:val="center"/>
          </w:tcPr>
          <w:p w14:paraId="09A72C7E" w14:textId="77777777" w:rsidR="004F2610" w:rsidRDefault="00000000">
            <w:r>
              <w:t>2</w:t>
            </w:r>
          </w:p>
        </w:tc>
        <w:tc>
          <w:tcPr>
            <w:tcW w:w="707" w:type="dxa"/>
            <w:vAlign w:val="center"/>
          </w:tcPr>
          <w:p w14:paraId="6D629332" w14:textId="77777777" w:rsidR="004F2610" w:rsidRDefault="00000000">
            <w:r>
              <w:t>2.0</w:t>
            </w:r>
          </w:p>
        </w:tc>
        <w:tc>
          <w:tcPr>
            <w:tcW w:w="990" w:type="dxa"/>
            <w:vAlign w:val="center"/>
          </w:tcPr>
          <w:p w14:paraId="79B5D28E" w14:textId="77777777" w:rsidR="004F2610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4F5B9948" w14:textId="77777777" w:rsidR="004F2610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08143733" w14:textId="77777777" w:rsidR="004F2610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0A96636A" w14:textId="77777777" w:rsidR="004F2610" w:rsidRDefault="00000000">
            <w:r>
              <w:t>0.007</w:t>
            </w:r>
          </w:p>
        </w:tc>
        <w:tc>
          <w:tcPr>
            <w:tcW w:w="990" w:type="dxa"/>
            <w:vAlign w:val="center"/>
          </w:tcPr>
          <w:p w14:paraId="4670A2B6" w14:textId="77777777" w:rsidR="004F2610" w:rsidRDefault="00000000">
            <w:r>
              <w:t>0.081</w:t>
            </w:r>
          </w:p>
        </w:tc>
      </w:tr>
      <w:tr w:rsidR="004F2610" w14:paraId="34F7F9C2" w14:textId="77777777">
        <w:trPr>
          <w:jc w:val="center"/>
        </w:trPr>
        <w:tc>
          <w:tcPr>
            <w:tcW w:w="2838" w:type="dxa"/>
            <w:vAlign w:val="center"/>
          </w:tcPr>
          <w:p w14:paraId="44113F07" w14:textId="77777777" w:rsidR="004F2610" w:rsidRDefault="00000000">
            <w:r>
              <w:t>1</w:t>
            </w:r>
            <w:r>
              <w:t>：</w:t>
            </w:r>
            <w:r>
              <w:t>2.5</w:t>
            </w:r>
            <w:r>
              <w:t>水泥砂浆</w:t>
            </w:r>
          </w:p>
        </w:tc>
        <w:tc>
          <w:tcPr>
            <w:tcW w:w="834" w:type="dxa"/>
            <w:vAlign w:val="center"/>
          </w:tcPr>
          <w:p w14:paraId="64ABB753" w14:textId="77777777" w:rsidR="004F261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AA4C571" w14:textId="77777777" w:rsidR="004F261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E37552C" w14:textId="77777777" w:rsidR="004F261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BCB39A5" w14:textId="77777777" w:rsidR="004F261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E6F65C7" w14:textId="77777777" w:rsidR="004F261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2A0606E" w14:textId="77777777" w:rsidR="004F2610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DA02D55" w14:textId="77777777" w:rsidR="004F2610" w:rsidRDefault="00000000">
            <w:r>
              <w:t>0.245</w:t>
            </w:r>
          </w:p>
        </w:tc>
      </w:tr>
      <w:tr w:rsidR="004F2610" w14:paraId="3B173DC3" w14:textId="77777777">
        <w:trPr>
          <w:jc w:val="center"/>
        </w:trPr>
        <w:tc>
          <w:tcPr>
            <w:tcW w:w="2838" w:type="dxa"/>
            <w:vAlign w:val="center"/>
          </w:tcPr>
          <w:p w14:paraId="28356643" w14:textId="77777777" w:rsidR="004F2610" w:rsidRDefault="00000000">
            <w:r>
              <w:t>粉煤灰陶粒混凝土</w:t>
            </w:r>
          </w:p>
        </w:tc>
        <w:tc>
          <w:tcPr>
            <w:tcW w:w="834" w:type="dxa"/>
            <w:vAlign w:val="center"/>
          </w:tcPr>
          <w:p w14:paraId="23A0E990" w14:textId="77777777" w:rsidR="004F2610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6F2D0F41" w14:textId="77777777" w:rsidR="004F261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EAF1791" w14:textId="77777777" w:rsidR="004F2610" w:rsidRDefault="00000000">
            <w:r>
              <w:t>0.950</w:t>
            </w:r>
          </w:p>
        </w:tc>
        <w:tc>
          <w:tcPr>
            <w:tcW w:w="1131" w:type="dxa"/>
            <w:vAlign w:val="center"/>
          </w:tcPr>
          <w:p w14:paraId="0E27DF55" w14:textId="77777777" w:rsidR="004F2610" w:rsidRDefault="00000000">
            <w:r>
              <w:t>11.400</w:t>
            </w:r>
          </w:p>
        </w:tc>
        <w:tc>
          <w:tcPr>
            <w:tcW w:w="707" w:type="dxa"/>
            <w:vAlign w:val="center"/>
          </w:tcPr>
          <w:p w14:paraId="2AAF8890" w14:textId="77777777" w:rsidR="004F261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B16B722" w14:textId="77777777" w:rsidR="004F2610" w:rsidRDefault="00000000">
            <w:r>
              <w:t>0.032</w:t>
            </w:r>
          </w:p>
        </w:tc>
        <w:tc>
          <w:tcPr>
            <w:tcW w:w="990" w:type="dxa"/>
            <w:vAlign w:val="center"/>
          </w:tcPr>
          <w:p w14:paraId="217C5D62" w14:textId="77777777" w:rsidR="004F2610" w:rsidRDefault="00000000">
            <w:r>
              <w:t>0.360</w:t>
            </w:r>
          </w:p>
        </w:tc>
      </w:tr>
      <w:tr w:rsidR="004F2610" w14:paraId="41173AA3" w14:textId="77777777">
        <w:trPr>
          <w:jc w:val="center"/>
        </w:trPr>
        <w:tc>
          <w:tcPr>
            <w:tcW w:w="2838" w:type="dxa"/>
            <w:vAlign w:val="center"/>
          </w:tcPr>
          <w:p w14:paraId="05A92E6C" w14:textId="77777777" w:rsidR="004F2610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46668AC6" w14:textId="77777777" w:rsidR="004F2610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66E6A7D7" w14:textId="77777777" w:rsidR="004F2610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39C1E21C" w14:textId="77777777" w:rsidR="004F2610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E0C2170" w14:textId="77777777" w:rsidR="004F2610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126BBAA7" w14:textId="77777777" w:rsidR="004F261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9E460E6" w14:textId="77777777" w:rsidR="004F2610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5966354A" w14:textId="77777777" w:rsidR="004F2610" w:rsidRDefault="00000000">
            <w:r>
              <w:t>1.186</w:t>
            </w:r>
          </w:p>
        </w:tc>
      </w:tr>
      <w:tr w:rsidR="004F2610" w14:paraId="05D68096" w14:textId="77777777">
        <w:trPr>
          <w:jc w:val="center"/>
        </w:trPr>
        <w:tc>
          <w:tcPr>
            <w:tcW w:w="2838" w:type="dxa"/>
            <w:vAlign w:val="center"/>
          </w:tcPr>
          <w:p w14:paraId="3331687D" w14:textId="77777777" w:rsidR="004F2610" w:rsidRDefault="00000000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0982651F" w14:textId="77777777" w:rsidR="004F2610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A6E0457" w14:textId="77777777" w:rsidR="004F261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9A972A5" w14:textId="77777777" w:rsidR="004F2610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149FF325" w14:textId="77777777" w:rsidR="004F2610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573F85B1" w14:textId="77777777" w:rsidR="004F261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AF8BA6E" w14:textId="77777777" w:rsidR="004F2610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7314F3B6" w14:textId="77777777" w:rsidR="004F2610" w:rsidRDefault="00000000">
            <w:r>
              <w:t>0.124</w:t>
            </w:r>
          </w:p>
        </w:tc>
      </w:tr>
      <w:tr w:rsidR="004F2610" w14:paraId="063722D9" w14:textId="77777777">
        <w:trPr>
          <w:jc w:val="center"/>
        </w:trPr>
        <w:tc>
          <w:tcPr>
            <w:tcW w:w="2838" w:type="dxa"/>
            <w:vAlign w:val="center"/>
          </w:tcPr>
          <w:p w14:paraId="110FAA86" w14:textId="77777777" w:rsidR="004F2610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10D9AB7" w14:textId="77777777" w:rsidR="004F2610" w:rsidRDefault="00000000">
            <w:r>
              <w:t>320</w:t>
            </w:r>
          </w:p>
        </w:tc>
        <w:tc>
          <w:tcPr>
            <w:tcW w:w="707" w:type="dxa"/>
            <w:vAlign w:val="center"/>
          </w:tcPr>
          <w:p w14:paraId="21F535A0" w14:textId="77777777" w:rsidR="004F2610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716F81E" w14:textId="77777777" w:rsidR="004F261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7396B32" w14:textId="77777777" w:rsidR="004F2610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0D21DE7" w14:textId="77777777" w:rsidR="004F261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7D1FE5B" w14:textId="77777777" w:rsidR="004F2610" w:rsidRDefault="00000000">
            <w:r>
              <w:t>2.451</w:t>
            </w:r>
          </w:p>
        </w:tc>
        <w:tc>
          <w:tcPr>
            <w:tcW w:w="990" w:type="dxa"/>
            <w:vAlign w:val="center"/>
          </w:tcPr>
          <w:p w14:paraId="4E17E849" w14:textId="77777777" w:rsidR="004F2610" w:rsidRDefault="00000000">
            <w:r>
              <w:t>4.157</w:t>
            </w:r>
          </w:p>
        </w:tc>
      </w:tr>
      <w:tr w:rsidR="004F2610" w14:paraId="43016401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C4088A5" w14:textId="77777777" w:rsidR="004F2610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2C6E30E" w14:textId="77777777" w:rsidR="004F2610" w:rsidRDefault="00000000">
            <w:pPr>
              <w:jc w:val="center"/>
            </w:pPr>
            <w:r>
              <w:t>5.0</w:t>
            </w:r>
          </w:p>
        </w:tc>
      </w:tr>
      <w:tr w:rsidR="004F2610" w14:paraId="25BFB536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76664FD" w14:textId="77777777" w:rsidR="004F2610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E3D0399" w14:textId="77777777" w:rsidR="004F2610" w:rsidRDefault="00000000">
            <w:pPr>
              <w:jc w:val="center"/>
            </w:pPr>
            <w:r>
              <w:t>0.75</w:t>
            </w:r>
          </w:p>
        </w:tc>
      </w:tr>
      <w:tr w:rsidR="004F2610" w14:paraId="45C0A43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697AE09" w14:textId="77777777" w:rsidR="004F2610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3FC6BCE" w14:textId="77777777" w:rsidR="004F2610" w:rsidRDefault="00000000">
            <w:pPr>
              <w:jc w:val="center"/>
            </w:pPr>
            <w:r>
              <w:t>0.38</w:t>
            </w:r>
          </w:p>
        </w:tc>
      </w:tr>
      <w:tr w:rsidR="004F2610" w14:paraId="6FCEABD7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A67A3ED" w14:textId="77777777" w:rsidR="004F2610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5087072" w14:textId="77777777" w:rsidR="004F2610" w:rsidRDefault="00000000">
            <w:pPr>
              <w:jc w:val="center"/>
            </w:pPr>
            <w:r>
              <w:t>重质围护结构</w:t>
            </w:r>
          </w:p>
        </w:tc>
      </w:tr>
    </w:tbl>
    <w:p w14:paraId="66A33C8E" w14:textId="77777777" w:rsidR="004F2610" w:rsidRDefault="00000000">
      <w:pPr>
        <w:pStyle w:val="4"/>
      </w:pPr>
      <w:r>
        <w:lastRenderedPageBreak/>
        <w:t>空调房间：逐时温度</w:t>
      </w:r>
    </w:p>
    <w:p w14:paraId="1F5711B1" w14:textId="77777777" w:rsidR="004F2610" w:rsidRDefault="00000000">
      <w:pPr>
        <w:jc w:val="center"/>
      </w:pPr>
      <w:r>
        <w:rPr>
          <w:noProof/>
        </w:rPr>
        <w:drawing>
          <wp:inline distT="0" distB="0" distL="0" distR="0" wp14:anchorId="71D7B55D" wp14:editId="7B55A239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E81AC" w14:textId="77777777" w:rsidR="004F2610" w:rsidRDefault="004F2610"/>
    <w:p w14:paraId="60D1A389" w14:textId="77777777" w:rsidR="004F2610" w:rsidRDefault="004F2610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2610" w14:paraId="14F3BAC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57BA8DE" w14:textId="77777777" w:rsidR="004F261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0A2E47" w14:textId="77777777" w:rsidR="004F261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E4DA2" w14:textId="77777777" w:rsidR="004F261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1512A6" w14:textId="77777777" w:rsidR="004F261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793921" w14:textId="77777777" w:rsidR="004F261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18420" w14:textId="77777777" w:rsidR="004F261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8690FF" w14:textId="77777777" w:rsidR="004F261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756A84" w14:textId="77777777" w:rsidR="004F261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8428BD" w14:textId="77777777" w:rsidR="004F261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1BABE2" w14:textId="77777777" w:rsidR="004F261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DD30C" w14:textId="77777777" w:rsidR="004F261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B633F3" w14:textId="77777777" w:rsidR="004F2610" w:rsidRDefault="00000000">
            <w:pPr>
              <w:jc w:val="center"/>
            </w:pPr>
            <w:r>
              <w:t>11:00</w:t>
            </w:r>
          </w:p>
        </w:tc>
      </w:tr>
      <w:tr w:rsidR="004F2610" w14:paraId="708D3A2D" w14:textId="77777777">
        <w:trPr>
          <w:jc w:val="center"/>
        </w:trPr>
        <w:tc>
          <w:tcPr>
            <w:tcW w:w="777" w:type="dxa"/>
            <w:vAlign w:val="center"/>
          </w:tcPr>
          <w:p w14:paraId="65516BC3" w14:textId="77777777" w:rsidR="004F2610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7FA00143" w14:textId="77777777" w:rsidR="004F2610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385D56FC" w14:textId="77777777" w:rsidR="004F261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6FDECDE5" w14:textId="77777777" w:rsidR="004F2610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518DCDEA" w14:textId="77777777" w:rsidR="004F2610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4821706F" w14:textId="77777777" w:rsidR="004F261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45E337C7" w14:textId="77777777" w:rsidR="004F2610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38DFA4E3" w14:textId="77777777" w:rsidR="004F2610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76C558E6" w14:textId="77777777" w:rsidR="004F2610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0BF077DA" w14:textId="77777777" w:rsidR="004F2610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2332A942" w14:textId="77777777" w:rsidR="004F2610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69941241" w14:textId="77777777" w:rsidR="004F2610" w:rsidRDefault="00000000">
            <w:r>
              <w:t>26.70</w:t>
            </w:r>
          </w:p>
        </w:tc>
      </w:tr>
      <w:tr w:rsidR="004F2610" w14:paraId="585FD20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4FDC622" w14:textId="77777777" w:rsidR="004F261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A6F4DF" w14:textId="77777777" w:rsidR="004F261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CE5DB" w14:textId="77777777" w:rsidR="004F261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ACA0B" w14:textId="77777777" w:rsidR="004F261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85C66A" w14:textId="77777777" w:rsidR="004F261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98FBF" w14:textId="77777777" w:rsidR="004F261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C77EA" w14:textId="77777777" w:rsidR="004F261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812A92" w14:textId="77777777" w:rsidR="004F261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ADF5A" w14:textId="77777777" w:rsidR="004F261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67885E" w14:textId="77777777" w:rsidR="004F261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E73D9D" w14:textId="77777777" w:rsidR="004F261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33841B" w14:textId="77777777" w:rsidR="004F2610" w:rsidRDefault="00000000">
            <w:r>
              <w:t>23:00</w:t>
            </w:r>
          </w:p>
        </w:tc>
      </w:tr>
      <w:tr w:rsidR="004F2610" w14:paraId="6F2855B3" w14:textId="77777777">
        <w:trPr>
          <w:jc w:val="center"/>
        </w:trPr>
        <w:tc>
          <w:tcPr>
            <w:tcW w:w="777" w:type="dxa"/>
            <w:vAlign w:val="center"/>
          </w:tcPr>
          <w:p w14:paraId="6F08542A" w14:textId="77777777" w:rsidR="004F2610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2D91CD5D" w14:textId="77777777" w:rsidR="004F2610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4D80373C" w14:textId="77777777" w:rsidR="004F2610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4AD3D974" w14:textId="77777777" w:rsidR="004F2610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3C4A1D1E" w14:textId="77777777" w:rsidR="004F2610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024BE9E9" w14:textId="77777777" w:rsidR="004F261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559333D" w14:textId="77777777" w:rsidR="004F261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A0F695B" w14:textId="77777777" w:rsidR="004F261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7C498965" w14:textId="77777777" w:rsidR="004F2610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2C28D085" w14:textId="77777777" w:rsidR="004F2610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34D4364A" w14:textId="77777777" w:rsidR="004F2610" w:rsidRDefault="00000000">
            <w:r>
              <w:rPr>
                <w:color w:val="3333CC"/>
              </w:rPr>
              <w:t>27.00</w:t>
            </w:r>
          </w:p>
        </w:tc>
        <w:tc>
          <w:tcPr>
            <w:tcW w:w="777" w:type="dxa"/>
            <w:vAlign w:val="center"/>
          </w:tcPr>
          <w:p w14:paraId="4C3382A8" w14:textId="77777777" w:rsidR="004F2610" w:rsidRDefault="00000000">
            <w:r>
              <w:t>26.99</w:t>
            </w:r>
          </w:p>
        </w:tc>
      </w:tr>
    </w:tbl>
    <w:p w14:paraId="796C98BA" w14:textId="77777777" w:rsidR="004F2610" w:rsidRDefault="00000000">
      <w:pPr>
        <w:pStyle w:val="2"/>
      </w:pPr>
      <w:bookmarkStart w:id="62" w:name="_Toc184220821"/>
      <w:r>
        <w:t>外墙（填充墙）构造</w:t>
      </w:r>
      <w:bookmarkEnd w:id="62"/>
    </w:p>
    <w:p w14:paraId="562C1C91" w14:textId="77777777" w:rsidR="004F2610" w:rsidRDefault="00000000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F2610" w14:paraId="653F0509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7550D066" w14:textId="77777777" w:rsidR="004F2610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857BE35" w14:textId="77777777" w:rsidR="004F2610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928D97D" w14:textId="77777777" w:rsidR="004F2610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F2C48E8" w14:textId="77777777" w:rsidR="004F2610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F5C478" w14:textId="77777777" w:rsidR="004F2610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7F27C8" w14:textId="77777777" w:rsidR="004F2610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C25E49E" w14:textId="77777777" w:rsidR="004F2610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4C06DC0" w14:textId="77777777" w:rsidR="004F2610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F2610" w14:paraId="4E36B7CE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3DB12381" w14:textId="77777777" w:rsidR="004F2610" w:rsidRDefault="004F2610"/>
        </w:tc>
        <w:tc>
          <w:tcPr>
            <w:tcW w:w="834" w:type="dxa"/>
            <w:shd w:val="clear" w:color="auto" w:fill="E6E6E6"/>
            <w:vAlign w:val="center"/>
          </w:tcPr>
          <w:p w14:paraId="4FABE1A8" w14:textId="77777777" w:rsidR="004F2610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FFCC30D" w14:textId="77777777" w:rsidR="004F2610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D3751B" w14:textId="77777777" w:rsidR="004F2610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1406D2B" w14:textId="77777777" w:rsidR="004F2610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A8D4E0" w14:textId="77777777" w:rsidR="004F2610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AFB6F70" w14:textId="77777777" w:rsidR="004F2610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EF0244" w14:textId="77777777" w:rsidR="004F2610" w:rsidRDefault="00000000">
            <w:r>
              <w:t>D=R*S</w:t>
            </w:r>
          </w:p>
        </w:tc>
      </w:tr>
      <w:tr w:rsidR="004F2610" w14:paraId="6ABF334C" w14:textId="77777777">
        <w:trPr>
          <w:jc w:val="center"/>
        </w:trPr>
        <w:tc>
          <w:tcPr>
            <w:tcW w:w="2838" w:type="dxa"/>
            <w:vAlign w:val="center"/>
          </w:tcPr>
          <w:p w14:paraId="24363028" w14:textId="77777777" w:rsidR="004F2610" w:rsidRDefault="00000000">
            <w:r>
              <w:t>泡沫玻璃保温板</w:t>
            </w:r>
            <w:r>
              <w:t>(1)</w:t>
            </w:r>
          </w:p>
        </w:tc>
        <w:tc>
          <w:tcPr>
            <w:tcW w:w="834" w:type="dxa"/>
            <w:vAlign w:val="center"/>
          </w:tcPr>
          <w:p w14:paraId="4DE22B99" w14:textId="77777777" w:rsidR="004F2610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78AF67D7" w14:textId="77777777" w:rsidR="004F261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C2FAC72" w14:textId="77777777" w:rsidR="004F2610" w:rsidRDefault="00000000">
            <w:r>
              <w:t>0.062</w:t>
            </w:r>
          </w:p>
        </w:tc>
        <w:tc>
          <w:tcPr>
            <w:tcW w:w="1131" w:type="dxa"/>
            <w:vAlign w:val="center"/>
          </w:tcPr>
          <w:p w14:paraId="4BF78FAB" w14:textId="77777777" w:rsidR="004F2610" w:rsidRDefault="00000000">
            <w:r>
              <w:t>0.710</w:t>
            </w:r>
          </w:p>
        </w:tc>
        <w:tc>
          <w:tcPr>
            <w:tcW w:w="707" w:type="dxa"/>
            <w:vAlign w:val="center"/>
          </w:tcPr>
          <w:p w14:paraId="734F6F81" w14:textId="77777777" w:rsidR="004F261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975A6A4" w14:textId="77777777" w:rsidR="004F2610" w:rsidRDefault="00000000">
            <w:r>
              <w:t>0.806</w:t>
            </w:r>
          </w:p>
        </w:tc>
        <w:tc>
          <w:tcPr>
            <w:tcW w:w="990" w:type="dxa"/>
            <w:vAlign w:val="center"/>
          </w:tcPr>
          <w:p w14:paraId="4186C84E" w14:textId="77777777" w:rsidR="004F2610" w:rsidRDefault="00000000">
            <w:r>
              <w:t>0.573</w:t>
            </w:r>
          </w:p>
        </w:tc>
      </w:tr>
      <w:tr w:rsidR="004F2610" w14:paraId="49163684" w14:textId="77777777">
        <w:trPr>
          <w:jc w:val="center"/>
        </w:trPr>
        <w:tc>
          <w:tcPr>
            <w:tcW w:w="2838" w:type="dxa"/>
            <w:vAlign w:val="center"/>
          </w:tcPr>
          <w:p w14:paraId="441FD814" w14:textId="77777777" w:rsidR="004F2610" w:rsidRDefault="00000000">
            <w:r>
              <w:t>聚氨酯防水涂料</w:t>
            </w:r>
          </w:p>
        </w:tc>
        <w:tc>
          <w:tcPr>
            <w:tcW w:w="834" w:type="dxa"/>
            <w:vAlign w:val="center"/>
          </w:tcPr>
          <w:p w14:paraId="14B15F92" w14:textId="77777777" w:rsidR="004F2610" w:rsidRDefault="00000000">
            <w:r>
              <w:t>1.5</w:t>
            </w:r>
          </w:p>
        </w:tc>
        <w:tc>
          <w:tcPr>
            <w:tcW w:w="707" w:type="dxa"/>
            <w:vAlign w:val="center"/>
          </w:tcPr>
          <w:p w14:paraId="73AC1185" w14:textId="77777777" w:rsidR="004F2610" w:rsidRDefault="00000000">
            <w:r>
              <w:t>1.5</w:t>
            </w:r>
          </w:p>
        </w:tc>
        <w:tc>
          <w:tcPr>
            <w:tcW w:w="990" w:type="dxa"/>
            <w:vAlign w:val="center"/>
          </w:tcPr>
          <w:p w14:paraId="2B28FEF9" w14:textId="77777777" w:rsidR="004F2610" w:rsidRDefault="00000000">
            <w:r>
              <w:t>0.150</w:t>
            </w:r>
          </w:p>
        </w:tc>
        <w:tc>
          <w:tcPr>
            <w:tcW w:w="1131" w:type="dxa"/>
            <w:vAlign w:val="center"/>
          </w:tcPr>
          <w:p w14:paraId="5ECA6069" w14:textId="77777777" w:rsidR="004F2610" w:rsidRDefault="00000000">
            <w:r>
              <w:t>6.070</w:t>
            </w:r>
          </w:p>
        </w:tc>
        <w:tc>
          <w:tcPr>
            <w:tcW w:w="707" w:type="dxa"/>
            <w:vAlign w:val="center"/>
          </w:tcPr>
          <w:p w14:paraId="14E180B4" w14:textId="77777777" w:rsidR="004F261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A1323BA" w14:textId="77777777" w:rsidR="004F2610" w:rsidRDefault="00000000">
            <w:r>
              <w:t>0.010</w:t>
            </w:r>
          </w:p>
        </w:tc>
        <w:tc>
          <w:tcPr>
            <w:tcW w:w="990" w:type="dxa"/>
            <w:vAlign w:val="center"/>
          </w:tcPr>
          <w:p w14:paraId="3B4E6219" w14:textId="77777777" w:rsidR="004F2610" w:rsidRDefault="00000000">
            <w:r>
              <w:t>0.061</w:t>
            </w:r>
          </w:p>
        </w:tc>
      </w:tr>
      <w:tr w:rsidR="004F2610" w14:paraId="30F278D4" w14:textId="77777777">
        <w:trPr>
          <w:jc w:val="center"/>
        </w:trPr>
        <w:tc>
          <w:tcPr>
            <w:tcW w:w="2838" w:type="dxa"/>
            <w:vAlign w:val="center"/>
          </w:tcPr>
          <w:p w14:paraId="74365332" w14:textId="77777777" w:rsidR="004F2610" w:rsidRDefault="00000000">
            <w:r>
              <w:t>聚合物水泥防水砂浆</w:t>
            </w:r>
          </w:p>
        </w:tc>
        <w:tc>
          <w:tcPr>
            <w:tcW w:w="834" w:type="dxa"/>
            <w:vAlign w:val="center"/>
          </w:tcPr>
          <w:p w14:paraId="63229EEC" w14:textId="77777777" w:rsidR="004F2610" w:rsidRDefault="00000000">
            <w:r>
              <w:t>6</w:t>
            </w:r>
          </w:p>
        </w:tc>
        <w:tc>
          <w:tcPr>
            <w:tcW w:w="707" w:type="dxa"/>
            <w:vAlign w:val="center"/>
          </w:tcPr>
          <w:p w14:paraId="4237A404" w14:textId="77777777" w:rsidR="004F2610" w:rsidRDefault="00000000">
            <w:r>
              <w:t>6.0</w:t>
            </w:r>
          </w:p>
        </w:tc>
        <w:tc>
          <w:tcPr>
            <w:tcW w:w="990" w:type="dxa"/>
            <w:vAlign w:val="center"/>
          </w:tcPr>
          <w:p w14:paraId="6B9C16F3" w14:textId="77777777" w:rsidR="004F261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E295EE3" w14:textId="77777777" w:rsidR="004F261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42A18FB" w14:textId="77777777" w:rsidR="004F261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E0D5251" w14:textId="77777777" w:rsidR="004F2610" w:rsidRDefault="00000000">
            <w:r>
              <w:t>0.006</w:t>
            </w:r>
          </w:p>
        </w:tc>
        <w:tc>
          <w:tcPr>
            <w:tcW w:w="990" w:type="dxa"/>
            <w:vAlign w:val="center"/>
          </w:tcPr>
          <w:p w14:paraId="301BAE17" w14:textId="77777777" w:rsidR="004F2610" w:rsidRDefault="00000000">
            <w:r>
              <w:t>0.073</w:t>
            </w:r>
          </w:p>
        </w:tc>
      </w:tr>
      <w:tr w:rsidR="004F2610" w14:paraId="72750FDD" w14:textId="77777777">
        <w:trPr>
          <w:jc w:val="center"/>
        </w:trPr>
        <w:tc>
          <w:tcPr>
            <w:tcW w:w="2838" w:type="dxa"/>
            <w:vAlign w:val="center"/>
          </w:tcPr>
          <w:p w14:paraId="61123A00" w14:textId="77777777" w:rsidR="004F2610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347FBCD" w14:textId="77777777" w:rsidR="004F261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B93AD3B" w14:textId="77777777" w:rsidR="004F261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B698E64" w14:textId="77777777" w:rsidR="004F261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B8889FE" w14:textId="77777777" w:rsidR="004F261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0228BE5" w14:textId="77777777" w:rsidR="004F261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85DB9FE" w14:textId="77777777" w:rsidR="004F2610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EB50B08" w14:textId="77777777" w:rsidR="004F2610" w:rsidRDefault="00000000">
            <w:r>
              <w:t>0.245</w:t>
            </w:r>
          </w:p>
        </w:tc>
      </w:tr>
      <w:tr w:rsidR="004F2610" w14:paraId="66FC1402" w14:textId="77777777">
        <w:trPr>
          <w:jc w:val="center"/>
        </w:trPr>
        <w:tc>
          <w:tcPr>
            <w:tcW w:w="2838" w:type="dxa"/>
            <w:vAlign w:val="center"/>
          </w:tcPr>
          <w:p w14:paraId="0FEE88F3" w14:textId="77777777" w:rsidR="004F2610" w:rsidRDefault="00000000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834" w:type="dxa"/>
            <w:vAlign w:val="center"/>
          </w:tcPr>
          <w:p w14:paraId="4D0888E6" w14:textId="77777777" w:rsidR="004F2610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5B78C95A" w14:textId="77777777" w:rsidR="004F2610" w:rsidRDefault="00000000">
            <w:r>
              <w:t>9.1</w:t>
            </w:r>
          </w:p>
        </w:tc>
        <w:tc>
          <w:tcPr>
            <w:tcW w:w="990" w:type="dxa"/>
            <w:vAlign w:val="center"/>
          </w:tcPr>
          <w:p w14:paraId="43D16DD1" w14:textId="77777777" w:rsidR="004F2610" w:rsidRDefault="00000000">
            <w:r>
              <w:t>0.580</w:t>
            </w:r>
          </w:p>
        </w:tc>
        <w:tc>
          <w:tcPr>
            <w:tcW w:w="1131" w:type="dxa"/>
            <w:vAlign w:val="center"/>
          </w:tcPr>
          <w:p w14:paraId="546EC8E3" w14:textId="77777777" w:rsidR="004F2610" w:rsidRDefault="00000000">
            <w:r>
              <w:t>7.920</w:t>
            </w:r>
          </w:p>
        </w:tc>
        <w:tc>
          <w:tcPr>
            <w:tcW w:w="707" w:type="dxa"/>
            <w:vAlign w:val="center"/>
          </w:tcPr>
          <w:p w14:paraId="391D7DC3" w14:textId="77777777" w:rsidR="004F261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B6E7EC0" w14:textId="77777777" w:rsidR="004F2610" w:rsidRDefault="00000000">
            <w:r>
              <w:t>0.345</w:t>
            </w:r>
          </w:p>
        </w:tc>
        <w:tc>
          <w:tcPr>
            <w:tcW w:w="990" w:type="dxa"/>
            <w:vAlign w:val="center"/>
          </w:tcPr>
          <w:p w14:paraId="19016E95" w14:textId="77777777" w:rsidR="004F2610" w:rsidRDefault="00000000">
            <w:r>
              <w:t>2.731</w:t>
            </w:r>
          </w:p>
        </w:tc>
      </w:tr>
      <w:tr w:rsidR="004F2610" w14:paraId="1460E361" w14:textId="77777777">
        <w:trPr>
          <w:jc w:val="center"/>
        </w:trPr>
        <w:tc>
          <w:tcPr>
            <w:tcW w:w="2838" w:type="dxa"/>
            <w:vAlign w:val="center"/>
          </w:tcPr>
          <w:p w14:paraId="6F986E4F" w14:textId="77777777" w:rsidR="004F2610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5CCC7E2" w14:textId="77777777" w:rsidR="004F261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C1CF441" w14:textId="77777777" w:rsidR="004F261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DD34292" w14:textId="77777777" w:rsidR="004F261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CADB688" w14:textId="77777777" w:rsidR="004F261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F402A90" w14:textId="77777777" w:rsidR="004F261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BADC821" w14:textId="77777777" w:rsidR="004F2610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4E37088" w14:textId="77777777" w:rsidR="004F2610" w:rsidRDefault="00000000">
            <w:r>
              <w:t>0.245</w:t>
            </w:r>
          </w:p>
        </w:tc>
      </w:tr>
      <w:tr w:rsidR="004F2610" w14:paraId="1A7ABB76" w14:textId="77777777">
        <w:trPr>
          <w:jc w:val="center"/>
        </w:trPr>
        <w:tc>
          <w:tcPr>
            <w:tcW w:w="2838" w:type="dxa"/>
            <w:vAlign w:val="center"/>
          </w:tcPr>
          <w:p w14:paraId="63FFCF23" w14:textId="77777777" w:rsidR="004F2610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7BA55D1" w14:textId="77777777" w:rsidR="004F2610" w:rsidRDefault="00000000">
            <w:r>
              <w:t>297.5</w:t>
            </w:r>
          </w:p>
        </w:tc>
        <w:tc>
          <w:tcPr>
            <w:tcW w:w="707" w:type="dxa"/>
            <w:vAlign w:val="center"/>
          </w:tcPr>
          <w:p w14:paraId="727B268A" w14:textId="77777777" w:rsidR="004F2610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9826062" w14:textId="77777777" w:rsidR="004F261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9B8914E" w14:textId="77777777" w:rsidR="004F2610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8AB20FF" w14:textId="77777777" w:rsidR="004F261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81DB14D" w14:textId="77777777" w:rsidR="004F2610" w:rsidRDefault="00000000">
            <w:r>
              <w:t>1.211</w:t>
            </w:r>
          </w:p>
        </w:tc>
        <w:tc>
          <w:tcPr>
            <w:tcW w:w="990" w:type="dxa"/>
            <w:vAlign w:val="center"/>
          </w:tcPr>
          <w:p w14:paraId="6627A891" w14:textId="77777777" w:rsidR="004F2610" w:rsidRDefault="00000000">
            <w:r>
              <w:t>3.927</w:t>
            </w:r>
          </w:p>
        </w:tc>
      </w:tr>
      <w:tr w:rsidR="004F2610" w14:paraId="27C2CE1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1767036" w14:textId="77777777" w:rsidR="004F2610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7BBB95B" w14:textId="77777777" w:rsidR="004F2610" w:rsidRDefault="00000000">
            <w:pPr>
              <w:jc w:val="center"/>
            </w:pPr>
            <w:r>
              <w:t>5.0</w:t>
            </w:r>
          </w:p>
        </w:tc>
      </w:tr>
      <w:tr w:rsidR="004F2610" w14:paraId="789E316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7686599" w14:textId="77777777" w:rsidR="004F2610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B0E8F59" w14:textId="77777777" w:rsidR="004F2610" w:rsidRDefault="00000000">
            <w:pPr>
              <w:jc w:val="center"/>
            </w:pPr>
            <w:r>
              <w:t>0.32</w:t>
            </w:r>
          </w:p>
        </w:tc>
      </w:tr>
      <w:tr w:rsidR="004F2610" w14:paraId="2AEF1BC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7DA4828" w14:textId="77777777" w:rsidR="004F2610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C0F1D98" w14:textId="77777777" w:rsidR="004F2610" w:rsidRDefault="00000000">
            <w:pPr>
              <w:jc w:val="center"/>
            </w:pPr>
            <w:r>
              <w:t>0.73</w:t>
            </w:r>
          </w:p>
        </w:tc>
      </w:tr>
      <w:tr w:rsidR="004F2610" w14:paraId="6E21EF2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2084BD3" w14:textId="77777777" w:rsidR="004F2610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351A48A" w14:textId="77777777" w:rsidR="004F2610" w:rsidRDefault="00000000">
            <w:pPr>
              <w:jc w:val="center"/>
            </w:pPr>
            <w:r>
              <w:t>重质围护结构</w:t>
            </w:r>
          </w:p>
        </w:tc>
      </w:tr>
    </w:tbl>
    <w:p w14:paraId="26E0FE78" w14:textId="77777777" w:rsidR="004F2610" w:rsidRDefault="00000000">
      <w:pPr>
        <w:pStyle w:val="4"/>
      </w:pPr>
      <w:r>
        <w:lastRenderedPageBreak/>
        <w:t>空调房间：东向逐时温度</w:t>
      </w:r>
    </w:p>
    <w:p w14:paraId="208F14D7" w14:textId="77777777" w:rsidR="004F2610" w:rsidRDefault="00000000">
      <w:pPr>
        <w:jc w:val="center"/>
      </w:pPr>
      <w:r>
        <w:rPr>
          <w:noProof/>
        </w:rPr>
        <w:drawing>
          <wp:inline distT="0" distB="0" distL="0" distR="0" wp14:anchorId="1F3D6536" wp14:editId="11608FE1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F4E61" w14:textId="77777777" w:rsidR="004F2610" w:rsidRDefault="004F2610"/>
    <w:p w14:paraId="480EA3A6" w14:textId="77777777" w:rsidR="004F2610" w:rsidRDefault="004F2610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2610" w14:paraId="43401F3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4A8EAEC" w14:textId="77777777" w:rsidR="004F261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4954DA" w14:textId="77777777" w:rsidR="004F261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48DF14" w14:textId="77777777" w:rsidR="004F261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2B85E" w14:textId="77777777" w:rsidR="004F261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87A72B" w14:textId="77777777" w:rsidR="004F261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4FF3A" w14:textId="77777777" w:rsidR="004F261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602F69" w14:textId="77777777" w:rsidR="004F261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0792BC" w14:textId="77777777" w:rsidR="004F261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4E3A1" w14:textId="77777777" w:rsidR="004F261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ED6D36" w14:textId="77777777" w:rsidR="004F261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8369F1" w14:textId="77777777" w:rsidR="004F261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83F44E" w14:textId="77777777" w:rsidR="004F2610" w:rsidRDefault="00000000">
            <w:pPr>
              <w:jc w:val="center"/>
            </w:pPr>
            <w:r>
              <w:t>11:00</w:t>
            </w:r>
          </w:p>
        </w:tc>
      </w:tr>
      <w:tr w:rsidR="004F2610" w14:paraId="323B13C9" w14:textId="77777777">
        <w:trPr>
          <w:jc w:val="center"/>
        </w:trPr>
        <w:tc>
          <w:tcPr>
            <w:tcW w:w="777" w:type="dxa"/>
            <w:vAlign w:val="center"/>
          </w:tcPr>
          <w:p w14:paraId="0DF95FE3" w14:textId="77777777" w:rsidR="004F2610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2E04D13" w14:textId="77777777" w:rsidR="004F2610" w:rsidRDefault="00000000">
            <w:r>
              <w:rPr>
                <w:color w:val="3333CC"/>
              </w:rPr>
              <w:t>26.95</w:t>
            </w:r>
          </w:p>
        </w:tc>
        <w:tc>
          <w:tcPr>
            <w:tcW w:w="777" w:type="dxa"/>
            <w:vAlign w:val="center"/>
          </w:tcPr>
          <w:p w14:paraId="61F9A1ED" w14:textId="77777777" w:rsidR="004F2610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40C5DAA3" w14:textId="77777777" w:rsidR="004F261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01617B61" w14:textId="77777777" w:rsidR="004F261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13C6FBC0" w14:textId="77777777" w:rsidR="004F2610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53B4C17A" w14:textId="77777777" w:rsidR="004F261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586F4AA9" w14:textId="77777777" w:rsidR="004F2610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409015C1" w14:textId="77777777" w:rsidR="004F2610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729F5737" w14:textId="77777777" w:rsidR="004F261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65E1CB78" w14:textId="77777777" w:rsidR="004F261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2247A96A" w14:textId="77777777" w:rsidR="004F2610" w:rsidRDefault="00000000">
            <w:r>
              <w:t>26.82</w:t>
            </w:r>
          </w:p>
        </w:tc>
      </w:tr>
      <w:tr w:rsidR="004F2610" w14:paraId="3770513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F72DC6A" w14:textId="77777777" w:rsidR="004F261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7E928C" w14:textId="77777777" w:rsidR="004F261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C8B5A3" w14:textId="77777777" w:rsidR="004F261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ED1191" w14:textId="77777777" w:rsidR="004F261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C7E255" w14:textId="77777777" w:rsidR="004F261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2BE0E" w14:textId="77777777" w:rsidR="004F261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81FD80" w14:textId="77777777" w:rsidR="004F261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E6C5E1" w14:textId="77777777" w:rsidR="004F261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423349" w14:textId="77777777" w:rsidR="004F261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B65CBF" w14:textId="77777777" w:rsidR="004F261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10F470" w14:textId="77777777" w:rsidR="004F261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E397D" w14:textId="77777777" w:rsidR="004F2610" w:rsidRDefault="00000000">
            <w:r>
              <w:t>23:00</w:t>
            </w:r>
          </w:p>
        </w:tc>
      </w:tr>
      <w:tr w:rsidR="004F2610" w14:paraId="0C6BCEAE" w14:textId="77777777">
        <w:trPr>
          <w:jc w:val="center"/>
        </w:trPr>
        <w:tc>
          <w:tcPr>
            <w:tcW w:w="777" w:type="dxa"/>
            <w:vAlign w:val="center"/>
          </w:tcPr>
          <w:p w14:paraId="6AE89EE4" w14:textId="77777777" w:rsidR="004F2610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92490F4" w14:textId="77777777" w:rsidR="004F2610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0AD9D1DC" w14:textId="77777777" w:rsidR="004F2610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154AA14" w14:textId="77777777" w:rsidR="004F2610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080DB436" w14:textId="77777777" w:rsidR="004F261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10C72129" w14:textId="77777777" w:rsidR="004F261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424FD572" w14:textId="77777777" w:rsidR="004F2610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0BBC4F0F" w14:textId="77777777" w:rsidR="004F2610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5231A15B" w14:textId="77777777" w:rsidR="004F2610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5507EEA8" w14:textId="77777777" w:rsidR="004F261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2C5B91A0" w14:textId="77777777" w:rsidR="004F261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FEE84DC" w14:textId="77777777" w:rsidR="004F2610" w:rsidRDefault="00000000">
            <w:r>
              <w:t>26.95</w:t>
            </w:r>
          </w:p>
        </w:tc>
      </w:tr>
    </w:tbl>
    <w:p w14:paraId="1EE4AC20" w14:textId="77777777" w:rsidR="004F2610" w:rsidRDefault="00000000">
      <w:pPr>
        <w:pStyle w:val="4"/>
      </w:pPr>
      <w:r>
        <w:t>空调房间：西向逐时温度</w:t>
      </w:r>
    </w:p>
    <w:p w14:paraId="45AC02F8" w14:textId="77777777" w:rsidR="004F2610" w:rsidRDefault="00000000">
      <w:pPr>
        <w:jc w:val="center"/>
      </w:pPr>
      <w:r>
        <w:rPr>
          <w:noProof/>
        </w:rPr>
        <w:drawing>
          <wp:inline distT="0" distB="0" distL="0" distR="0" wp14:anchorId="407C5440" wp14:editId="7CB8E6D9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AB889" w14:textId="77777777" w:rsidR="004F2610" w:rsidRDefault="004F2610"/>
    <w:p w14:paraId="178654CF" w14:textId="77777777" w:rsidR="004F2610" w:rsidRDefault="004F2610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2610" w14:paraId="09FC6EC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770588D" w14:textId="77777777" w:rsidR="004F261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1DA69" w14:textId="77777777" w:rsidR="004F261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24C907" w14:textId="77777777" w:rsidR="004F261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11E68" w14:textId="77777777" w:rsidR="004F261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86834" w14:textId="77777777" w:rsidR="004F261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02665C" w14:textId="77777777" w:rsidR="004F261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DBE99" w14:textId="77777777" w:rsidR="004F261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25D1FF" w14:textId="77777777" w:rsidR="004F261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F5D204" w14:textId="77777777" w:rsidR="004F261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6CE01" w14:textId="77777777" w:rsidR="004F261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99BB14" w14:textId="77777777" w:rsidR="004F261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AC961" w14:textId="77777777" w:rsidR="004F2610" w:rsidRDefault="00000000">
            <w:pPr>
              <w:jc w:val="center"/>
            </w:pPr>
            <w:r>
              <w:t>11:00</w:t>
            </w:r>
          </w:p>
        </w:tc>
      </w:tr>
      <w:tr w:rsidR="004F2610" w14:paraId="2A7933F6" w14:textId="77777777">
        <w:trPr>
          <w:jc w:val="center"/>
        </w:trPr>
        <w:tc>
          <w:tcPr>
            <w:tcW w:w="777" w:type="dxa"/>
            <w:vAlign w:val="center"/>
          </w:tcPr>
          <w:p w14:paraId="3432DD67" w14:textId="77777777" w:rsidR="004F2610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1E647DBB" w14:textId="77777777" w:rsidR="004F2610" w:rsidRDefault="00000000">
            <w:r>
              <w:rPr>
                <w:color w:val="3333CC"/>
              </w:rPr>
              <w:t>27.02</w:t>
            </w:r>
          </w:p>
        </w:tc>
        <w:tc>
          <w:tcPr>
            <w:tcW w:w="777" w:type="dxa"/>
            <w:vAlign w:val="center"/>
          </w:tcPr>
          <w:p w14:paraId="10382316" w14:textId="77777777" w:rsidR="004F2610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54A6C6A7" w14:textId="77777777" w:rsidR="004F2610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1D1FCF55" w14:textId="77777777" w:rsidR="004F2610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6861C179" w14:textId="77777777" w:rsidR="004F2610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094837BF" w14:textId="77777777" w:rsidR="004F2610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328F465F" w14:textId="77777777" w:rsidR="004F261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3D8B75E4" w14:textId="77777777" w:rsidR="004F2610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2A367B54" w14:textId="77777777" w:rsidR="004F261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072614A5" w14:textId="77777777" w:rsidR="004F2610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5AF2AA39" w14:textId="77777777" w:rsidR="004F2610" w:rsidRDefault="00000000">
            <w:r>
              <w:t>26.86</w:t>
            </w:r>
          </w:p>
        </w:tc>
      </w:tr>
      <w:tr w:rsidR="004F2610" w14:paraId="17B9704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6CB2363" w14:textId="77777777" w:rsidR="004F261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9373A" w14:textId="77777777" w:rsidR="004F261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6870A0" w14:textId="77777777" w:rsidR="004F261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B5B20B" w14:textId="77777777" w:rsidR="004F261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7C3D05" w14:textId="77777777" w:rsidR="004F261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DA74E" w14:textId="77777777" w:rsidR="004F261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847E8" w14:textId="77777777" w:rsidR="004F261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FB70B0" w14:textId="77777777" w:rsidR="004F261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1EEEDF" w14:textId="77777777" w:rsidR="004F261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EC02C" w14:textId="77777777" w:rsidR="004F261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DF25B0" w14:textId="77777777" w:rsidR="004F261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B59246" w14:textId="77777777" w:rsidR="004F2610" w:rsidRDefault="00000000">
            <w:r>
              <w:t>23:00</w:t>
            </w:r>
          </w:p>
        </w:tc>
      </w:tr>
      <w:tr w:rsidR="004F2610" w14:paraId="5DE19089" w14:textId="77777777">
        <w:trPr>
          <w:jc w:val="center"/>
        </w:trPr>
        <w:tc>
          <w:tcPr>
            <w:tcW w:w="777" w:type="dxa"/>
            <w:vAlign w:val="center"/>
          </w:tcPr>
          <w:p w14:paraId="40144BF3" w14:textId="77777777" w:rsidR="004F2610" w:rsidRDefault="00000000">
            <w:r>
              <w:lastRenderedPageBreak/>
              <w:t>26.85</w:t>
            </w:r>
          </w:p>
        </w:tc>
        <w:tc>
          <w:tcPr>
            <w:tcW w:w="777" w:type="dxa"/>
            <w:vAlign w:val="center"/>
          </w:tcPr>
          <w:p w14:paraId="65B2770D" w14:textId="77777777" w:rsidR="004F261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0A8E1C65" w14:textId="77777777" w:rsidR="004F261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08E40D09" w14:textId="77777777" w:rsidR="004F261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FD4CA8B" w14:textId="77777777" w:rsidR="004F261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16AF9C9" w14:textId="77777777" w:rsidR="004F2610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4FFD4BD7" w14:textId="77777777" w:rsidR="004F261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43535D4F" w14:textId="77777777" w:rsidR="004F261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702F703F" w14:textId="77777777" w:rsidR="004F2610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6F204D7" w14:textId="77777777" w:rsidR="004F2610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6DB091EE" w14:textId="77777777" w:rsidR="004F2610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29DB51E5" w14:textId="77777777" w:rsidR="004F2610" w:rsidRDefault="00000000">
            <w:r>
              <w:t>27.01</w:t>
            </w:r>
          </w:p>
        </w:tc>
      </w:tr>
    </w:tbl>
    <w:p w14:paraId="3172C983" w14:textId="77777777" w:rsidR="004F2610" w:rsidRDefault="00000000">
      <w:pPr>
        <w:pStyle w:val="4"/>
      </w:pPr>
      <w:r>
        <w:t>空调房间：南向逐时温度</w:t>
      </w:r>
    </w:p>
    <w:p w14:paraId="1BA97617" w14:textId="77777777" w:rsidR="004F2610" w:rsidRDefault="00000000">
      <w:pPr>
        <w:jc w:val="center"/>
      </w:pPr>
      <w:r>
        <w:rPr>
          <w:noProof/>
        </w:rPr>
        <w:drawing>
          <wp:inline distT="0" distB="0" distL="0" distR="0" wp14:anchorId="5C7D1D99" wp14:editId="46E55FB5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41F7B" w14:textId="77777777" w:rsidR="004F2610" w:rsidRDefault="004F2610"/>
    <w:p w14:paraId="37D88455" w14:textId="77777777" w:rsidR="004F2610" w:rsidRDefault="004F2610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2610" w14:paraId="1F2C7EC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85971C5" w14:textId="77777777" w:rsidR="004F261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6E5194" w14:textId="77777777" w:rsidR="004F261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C91C1" w14:textId="77777777" w:rsidR="004F261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B05DAD" w14:textId="77777777" w:rsidR="004F261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6710A" w14:textId="77777777" w:rsidR="004F261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2B7981" w14:textId="77777777" w:rsidR="004F261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E120C7" w14:textId="77777777" w:rsidR="004F261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3671B" w14:textId="77777777" w:rsidR="004F261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875778" w14:textId="77777777" w:rsidR="004F261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335635" w14:textId="77777777" w:rsidR="004F261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7F1143" w14:textId="77777777" w:rsidR="004F261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6014B" w14:textId="77777777" w:rsidR="004F2610" w:rsidRDefault="00000000">
            <w:pPr>
              <w:jc w:val="center"/>
            </w:pPr>
            <w:r>
              <w:t>11:00</w:t>
            </w:r>
          </w:p>
        </w:tc>
      </w:tr>
      <w:tr w:rsidR="004F2610" w14:paraId="38867628" w14:textId="77777777">
        <w:trPr>
          <w:jc w:val="center"/>
        </w:trPr>
        <w:tc>
          <w:tcPr>
            <w:tcW w:w="777" w:type="dxa"/>
            <w:vAlign w:val="center"/>
          </w:tcPr>
          <w:p w14:paraId="09094F2D" w14:textId="77777777" w:rsidR="004F261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52F1683" w14:textId="77777777" w:rsidR="004F2610" w:rsidRDefault="00000000">
            <w:r>
              <w:rPr>
                <w:color w:val="3333CC"/>
              </w:rPr>
              <w:t>26.94</w:t>
            </w:r>
          </w:p>
        </w:tc>
        <w:tc>
          <w:tcPr>
            <w:tcW w:w="777" w:type="dxa"/>
            <w:vAlign w:val="center"/>
          </w:tcPr>
          <w:p w14:paraId="3A7F7D07" w14:textId="77777777" w:rsidR="004F261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7EC3C6D" w14:textId="77777777" w:rsidR="004F261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CD6F4FE" w14:textId="77777777" w:rsidR="004F2610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6D81947B" w14:textId="77777777" w:rsidR="004F2610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1F2A1537" w14:textId="77777777" w:rsidR="004F261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2C7CB36D" w14:textId="77777777" w:rsidR="004F2610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46FC2B46" w14:textId="77777777" w:rsidR="004F2610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5314EBA1" w14:textId="77777777" w:rsidR="004F261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64A0591A" w14:textId="77777777" w:rsidR="004F261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76871D93" w14:textId="77777777" w:rsidR="004F2610" w:rsidRDefault="00000000">
            <w:r>
              <w:t>26.81</w:t>
            </w:r>
          </w:p>
        </w:tc>
      </w:tr>
      <w:tr w:rsidR="004F2610" w14:paraId="59A2A61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96FA9C9" w14:textId="77777777" w:rsidR="004F261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141E8" w14:textId="77777777" w:rsidR="004F261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A62D5" w14:textId="77777777" w:rsidR="004F261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0E6177" w14:textId="77777777" w:rsidR="004F261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BDF522" w14:textId="77777777" w:rsidR="004F261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72108F" w14:textId="77777777" w:rsidR="004F261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23DC8" w14:textId="77777777" w:rsidR="004F261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8D0A4" w14:textId="77777777" w:rsidR="004F261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8D2C8" w14:textId="77777777" w:rsidR="004F261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B2D22" w14:textId="77777777" w:rsidR="004F261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EF291A" w14:textId="77777777" w:rsidR="004F261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88351" w14:textId="77777777" w:rsidR="004F2610" w:rsidRDefault="00000000">
            <w:r>
              <w:t>23:00</w:t>
            </w:r>
          </w:p>
        </w:tc>
      </w:tr>
      <w:tr w:rsidR="004F2610" w14:paraId="74A2DB0C" w14:textId="77777777">
        <w:trPr>
          <w:jc w:val="center"/>
        </w:trPr>
        <w:tc>
          <w:tcPr>
            <w:tcW w:w="777" w:type="dxa"/>
            <w:vAlign w:val="center"/>
          </w:tcPr>
          <w:p w14:paraId="4FCAE798" w14:textId="77777777" w:rsidR="004F2610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36239C3E" w14:textId="77777777" w:rsidR="004F2610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0F2DD131" w14:textId="77777777" w:rsidR="004F2610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6BBEF008" w14:textId="77777777" w:rsidR="004F2610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170B5BB2" w14:textId="77777777" w:rsidR="004F2610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29C967A6" w14:textId="77777777" w:rsidR="004F261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E9A16AF" w14:textId="77777777" w:rsidR="004F2610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68650712" w14:textId="77777777" w:rsidR="004F2610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06CD3308" w14:textId="77777777" w:rsidR="004F261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092B6631" w14:textId="77777777" w:rsidR="004F2610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60FC26B0" w14:textId="77777777" w:rsidR="004F261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4651351" w14:textId="77777777" w:rsidR="004F2610" w:rsidRDefault="00000000">
            <w:r>
              <w:t>26.94</w:t>
            </w:r>
          </w:p>
        </w:tc>
      </w:tr>
    </w:tbl>
    <w:p w14:paraId="26BA4649" w14:textId="77777777" w:rsidR="004F2610" w:rsidRDefault="00000000">
      <w:pPr>
        <w:pStyle w:val="4"/>
      </w:pPr>
      <w:r>
        <w:t>空调房间：北向逐时温度</w:t>
      </w:r>
    </w:p>
    <w:p w14:paraId="532719C9" w14:textId="77777777" w:rsidR="004F2610" w:rsidRDefault="00000000">
      <w:pPr>
        <w:jc w:val="center"/>
      </w:pPr>
      <w:r>
        <w:rPr>
          <w:noProof/>
        </w:rPr>
        <w:drawing>
          <wp:inline distT="0" distB="0" distL="0" distR="0" wp14:anchorId="68957686" wp14:editId="48F0CF5E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527DC" w14:textId="77777777" w:rsidR="004F2610" w:rsidRDefault="004F2610"/>
    <w:p w14:paraId="2CA6F5B8" w14:textId="77777777" w:rsidR="004F2610" w:rsidRDefault="004F2610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F2610" w14:paraId="6E4EC7D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C2D62AC" w14:textId="77777777" w:rsidR="004F261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2F1743" w14:textId="77777777" w:rsidR="004F261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9C1059" w14:textId="77777777" w:rsidR="004F261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C0A37" w14:textId="77777777" w:rsidR="004F261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909868" w14:textId="77777777" w:rsidR="004F261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3378A4" w14:textId="77777777" w:rsidR="004F261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80186" w14:textId="77777777" w:rsidR="004F261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4F3244" w14:textId="77777777" w:rsidR="004F261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84A92" w14:textId="77777777" w:rsidR="004F261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61A439" w14:textId="77777777" w:rsidR="004F261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E5E8BD" w14:textId="77777777" w:rsidR="004F261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1E5FD1" w14:textId="77777777" w:rsidR="004F2610" w:rsidRDefault="00000000">
            <w:pPr>
              <w:jc w:val="center"/>
            </w:pPr>
            <w:r>
              <w:t>11:00</w:t>
            </w:r>
          </w:p>
        </w:tc>
      </w:tr>
      <w:tr w:rsidR="004F2610" w14:paraId="7FE6925C" w14:textId="77777777">
        <w:trPr>
          <w:jc w:val="center"/>
        </w:trPr>
        <w:tc>
          <w:tcPr>
            <w:tcW w:w="777" w:type="dxa"/>
            <w:vAlign w:val="center"/>
          </w:tcPr>
          <w:p w14:paraId="5F565BB3" w14:textId="77777777" w:rsidR="004F2610" w:rsidRDefault="00000000">
            <w:r>
              <w:lastRenderedPageBreak/>
              <w:t>26.87</w:t>
            </w:r>
          </w:p>
        </w:tc>
        <w:tc>
          <w:tcPr>
            <w:tcW w:w="777" w:type="dxa"/>
            <w:vAlign w:val="center"/>
          </w:tcPr>
          <w:p w14:paraId="0F08C9F5" w14:textId="77777777" w:rsidR="004F2610" w:rsidRDefault="00000000">
            <w:r>
              <w:rPr>
                <w:color w:val="3333CC"/>
              </w:rPr>
              <w:t>26.87</w:t>
            </w:r>
          </w:p>
        </w:tc>
        <w:tc>
          <w:tcPr>
            <w:tcW w:w="777" w:type="dxa"/>
            <w:vAlign w:val="center"/>
          </w:tcPr>
          <w:p w14:paraId="5F386D01" w14:textId="77777777" w:rsidR="004F2610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12BAB7A0" w14:textId="77777777" w:rsidR="004F2610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20233D0F" w14:textId="77777777" w:rsidR="004F2610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02EA2A51" w14:textId="77777777" w:rsidR="004F261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6C660BF0" w14:textId="77777777" w:rsidR="004F261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1E4DDF8" w14:textId="77777777" w:rsidR="004F261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4242D29" w14:textId="77777777" w:rsidR="004F2610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5AE57554" w14:textId="77777777" w:rsidR="004F2610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2FD305E3" w14:textId="77777777" w:rsidR="004F2610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4D959E4B" w14:textId="77777777" w:rsidR="004F2610" w:rsidRDefault="00000000">
            <w:r>
              <w:t>26.76</w:t>
            </w:r>
          </w:p>
        </w:tc>
      </w:tr>
      <w:tr w:rsidR="004F2610" w14:paraId="54FBA3F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B89E1EF" w14:textId="77777777" w:rsidR="004F261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D7A40" w14:textId="77777777" w:rsidR="004F261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7965C" w14:textId="77777777" w:rsidR="004F261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90083C" w14:textId="77777777" w:rsidR="004F261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8C434" w14:textId="77777777" w:rsidR="004F261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BFA00" w14:textId="77777777" w:rsidR="004F261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A29642" w14:textId="77777777" w:rsidR="004F261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B4E05" w14:textId="77777777" w:rsidR="004F261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D132B" w14:textId="77777777" w:rsidR="004F261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F5547A" w14:textId="77777777" w:rsidR="004F261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6AFD3" w14:textId="77777777" w:rsidR="004F261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8413E2" w14:textId="77777777" w:rsidR="004F2610" w:rsidRDefault="00000000">
            <w:r>
              <w:t>23:00</w:t>
            </w:r>
          </w:p>
        </w:tc>
      </w:tr>
      <w:tr w:rsidR="004F2610" w14:paraId="1D4F6D1A" w14:textId="77777777">
        <w:trPr>
          <w:jc w:val="center"/>
        </w:trPr>
        <w:tc>
          <w:tcPr>
            <w:tcW w:w="777" w:type="dxa"/>
            <w:vAlign w:val="center"/>
          </w:tcPr>
          <w:p w14:paraId="54CDEC8F" w14:textId="77777777" w:rsidR="004F2610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7AF8FBC5" w14:textId="77777777" w:rsidR="004F2610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3CDF9BE5" w14:textId="77777777" w:rsidR="004F2610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696C663F" w14:textId="77777777" w:rsidR="004F2610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7E9B78B7" w14:textId="77777777" w:rsidR="004F2610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D731205" w14:textId="77777777" w:rsidR="004F2610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287284D" w14:textId="77777777" w:rsidR="004F2610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0621EDB0" w14:textId="77777777" w:rsidR="004F2610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5EA83900" w14:textId="77777777" w:rsidR="004F2610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769F9A73" w14:textId="77777777" w:rsidR="004F261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63F52BBB" w14:textId="77777777" w:rsidR="004F261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4F9B8BCF" w14:textId="77777777" w:rsidR="004F2610" w:rsidRDefault="00000000">
            <w:r>
              <w:t>26.86</w:t>
            </w:r>
          </w:p>
        </w:tc>
      </w:tr>
    </w:tbl>
    <w:p w14:paraId="0B193D50" w14:textId="77777777" w:rsidR="004F2610" w:rsidRDefault="00000000">
      <w:pPr>
        <w:pStyle w:val="2"/>
      </w:pPr>
      <w:bookmarkStart w:id="63" w:name="_Toc184220822"/>
      <w:r>
        <w:t>屋顶外墙计算结论</w:t>
      </w:r>
      <w:bookmarkEnd w:id="63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4F2610" w14:paraId="5CB7C627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6251E8BF" w14:textId="77777777" w:rsidR="004F2610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7B5ADA8C" w14:textId="77777777" w:rsidR="004F2610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77F3407" w14:textId="77777777" w:rsidR="004F2610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5FBE476" w14:textId="77777777" w:rsidR="004F2610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B783644" w14:textId="77777777" w:rsidR="004F2610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DC6BFC5" w14:textId="77777777" w:rsidR="004F2610" w:rsidRDefault="00000000">
            <w:r>
              <w:t>结论</w:t>
            </w:r>
          </w:p>
        </w:tc>
      </w:tr>
      <w:tr w:rsidR="004F2610" w14:paraId="1D5767FC" w14:textId="77777777">
        <w:trPr>
          <w:jc w:val="center"/>
        </w:trPr>
        <w:tc>
          <w:tcPr>
            <w:tcW w:w="1403" w:type="dxa"/>
            <w:vAlign w:val="center"/>
          </w:tcPr>
          <w:p w14:paraId="11399AFD" w14:textId="77777777" w:rsidR="004F2610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69FBA710" w14:textId="77777777" w:rsidR="004F2610" w:rsidRDefault="00000000">
            <w:r>
              <w:t>上</w:t>
            </w:r>
            <w:r>
              <w:t>:</w:t>
            </w:r>
            <w:r>
              <w:t>屋顶构造一（上人倒置式屋面）</w:t>
            </w:r>
          </w:p>
        </w:tc>
        <w:tc>
          <w:tcPr>
            <w:tcW w:w="848" w:type="dxa"/>
            <w:vAlign w:val="center"/>
          </w:tcPr>
          <w:p w14:paraId="7644F1C4" w14:textId="77777777" w:rsidR="004F2610" w:rsidRDefault="00000000">
            <w:r>
              <w:t>22:00</w:t>
            </w:r>
          </w:p>
        </w:tc>
        <w:tc>
          <w:tcPr>
            <w:tcW w:w="1415" w:type="dxa"/>
            <w:vAlign w:val="center"/>
          </w:tcPr>
          <w:p w14:paraId="4DFBEE0E" w14:textId="77777777" w:rsidR="004F2610" w:rsidRDefault="00000000">
            <w:r>
              <w:t>27.00</w:t>
            </w:r>
          </w:p>
        </w:tc>
        <w:tc>
          <w:tcPr>
            <w:tcW w:w="1131" w:type="dxa"/>
            <w:vAlign w:val="center"/>
          </w:tcPr>
          <w:p w14:paraId="54E860AF" w14:textId="77777777" w:rsidR="004F2610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71D1EBFE" w14:textId="77777777" w:rsidR="004F2610" w:rsidRDefault="00000000">
            <w:pPr>
              <w:jc w:val="center"/>
            </w:pPr>
            <w:r>
              <w:t>满足</w:t>
            </w:r>
          </w:p>
        </w:tc>
      </w:tr>
      <w:tr w:rsidR="004F2610" w14:paraId="2D782C42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3D3CFA00" w14:textId="77777777" w:rsidR="004F2610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674FA877" w14:textId="77777777" w:rsidR="004F2610" w:rsidRDefault="00000000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75FECE98" w14:textId="77777777" w:rsidR="004F2610" w:rsidRDefault="00000000">
            <w:r>
              <w:t>0:30</w:t>
            </w:r>
          </w:p>
        </w:tc>
        <w:tc>
          <w:tcPr>
            <w:tcW w:w="1415" w:type="dxa"/>
            <w:vAlign w:val="center"/>
          </w:tcPr>
          <w:p w14:paraId="4B48969A" w14:textId="77777777" w:rsidR="004F2610" w:rsidRDefault="00000000">
            <w:r>
              <w:t>26.95</w:t>
            </w:r>
          </w:p>
        </w:tc>
        <w:tc>
          <w:tcPr>
            <w:tcW w:w="1131" w:type="dxa"/>
            <w:vAlign w:val="center"/>
          </w:tcPr>
          <w:p w14:paraId="3AC675AD" w14:textId="77777777" w:rsidR="004F261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A9D3E9E" w14:textId="77777777" w:rsidR="004F2610" w:rsidRDefault="00000000">
            <w:pPr>
              <w:jc w:val="center"/>
            </w:pPr>
            <w:r>
              <w:t>满足</w:t>
            </w:r>
          </w:p>
        </w:tc>
      </w:tr>
      <w:tr w:rsidR="004F2610" w14:paraId="6E5993F1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7646B94A" w14:textId="77777777" w:rsidR="004F2610" w:rsidRDefault="004F2610"/>
        </w:tc>
        <w:tc>
          <w:tcPr>
            <w:tcW w:w="3395" w:type="dxa"/>
            <w:vAlign w:val="center"/>
          </w:tcPr>
          <w:p w14:paraId="123F3982" w14:textId="77777777" w:rsidR="004F2610" w:rsidRDefault="00000000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1E8DD9D0" w14:textId="77777777" w:rsidR="004F2610" w:rsidRDefault="00000000">
            <w:r>
              <w:t>0:35</w:t>
            </w:r>
          </w:p>
        </w:tc>
        <w:tc>
          <w:tcPr>
            <w:tcW w:w="1415" w:type="dxa"/>
            <w:vAlign w:val="center"/>
          </w:tcPr>
          <w:p w14:paraId="42E9D322" w14:textId="77777777" w:rsidR="004F2610" w:rsidRDefault="00000000">
            <w:r>
              <w:t>27.02</w:t>
            </w:r>
          </w:p>
        </w:tc>
        <w:tc>
          <w:tcPr>
            <w:tcW w:w="1131" w:type="dxa"/>
            <w:vAlign w:val="center"/>
          </w:tcPr>
          <w:p w14:paraId="1F559FA3" w14:textId="77777777" w:rsidR="004F261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2D9F35A" w14:textId="77777777" w:rsidR="004F2610" w:rsidRDefault="00000000">
            <w:pPr>
              <w:jc w:val="center"/>
            </w:pPr>
            <w:r>
              <w:t>满足</w:t>
            </w:r>
          </w:p>
        </w:tc>
      </w:tr>
      <w:tr w:rsidR="004F2610" w14:paraId="53FE47AB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7D8D72FE" w14:textId="77777777" w:rsidR="004F2610" w:rsidRDefault="004F2610"/>
        </w:tc>
        <w:tc>
          <w:tcPr>
            <w:tcW w:w="3395" w:type="dxa"/>
            <w:vAlign w:val="center"/>
          </w:tcPr>
          <w:p w14:paraId="36817096" w14:textId="77777777" w:rsidR="004F2610" w:rsidRDefault="00000000">
            <w:r>
              <w:t>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1EC8FD24" w14:textId="77777777" w:rsidR="004F2610" w:rsidRDefault="00000000">
            <w:r>
              <w:t>0:35</w:t>
            </w:r>
          </w:p>
        </w:tc>
        <w:tc>
          <w:tcPr>
            <w:tcW w:w="1415" w:type="dxa"/>
            <w:vAlign w:val="center"/>
          </w:tcPr>
          <w:p w14:paraId="1FA40EF8" w14:textId="77777777" w:rsidR="004F2610" w:rsidRDefault="00000000">
            <w:r>
              <w:t>26.95</w:t>
            </w:r>
          </w:p>
        </w:tc>
        <w:tc>
          <w:tcPr>
            <w:tcW w:w="1131" w:type="dxa"/>
            <w:vAlign w:val="center"/>
          </w:tcPr>
          <w:p w14:paraId="73DEFF1B" w14:textId="77777777" w:rsidR="004F261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CEDA5CB" w14:textId="77777777" w:rsidR="004F2610" w:rsidRDefault="00000000">
            <w:pPr>
              <w:jc w:val="center"/>
            </w:pPr>
            <w:r>
              <w:t>满足</w:t>
            </w:r>
          </w:p>
        </w:tc>
      </w:tr>
      <w:tr w:rsidR="004F2610" w14:paraId="5B98F440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5D104CAD" w14:textId="77777777" w:rsidR="004F2610" w:rsidRDefault="004F2610"/>
        </w:tc>
        <w:tc>
          <w:tcPr>
            <w:tcW w:w="3395" w:type="dxa"/>
            <w:vAlign w:val="center"/>
          </w:tcPr>
          <w:p w14:paraId="555A75B8" w14:textId="77777777" w:rsidR="004F2610" w:rsidRDefault="00000000">
            <w:r>
              <w:t>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0A62EAC4" w14:textId="77777777" w:rsidR="004F2610" w:rsidRDefault="00000000">
            <w:r>
              <w:t>1:10</w:t>
            </w:r>
          </w:p>
        </w:tc>
        <w:tc>
          <w:tcPr>
            <w:tcW w:w="1415" w:type="dxa"/>
            <w:vAlign w:val="center"/>
          </w:tcPr>
          <w:p w14:paraId="0FD5094B" w14:textId="77777777" w:rsidR="004F2610" w:rsidRDefault="00000000">
            <w:r>
              <w:t>26.87</w:t>
            </w:r>
          </w:p>
        </w:tc>
        <w:tc>
          <w:tcPr>
            <w:tcW w:w="1131" w:type="dxa"/>
            <w:vAlign w:val="center"/>
          </w:tcPr>
          <w:p w14:paraId="7AD23C89" w14:textId="77777777" w:rsidR="004F261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E69601C" w14:textId="77777777" w:rsidR="004F2610" w:rsidRDefault="00000000">
            <w:pPr>
              <w:jc w:val="center"/>
            </w:pPr>
            <w:r>
              <w:t>满足</w:t>
            </w:r>
          </w:p>
        </w:tc>
      </w:tr>
    </w:tbl>
    <w:p w14:paraId="15DF329D" w14:textId="77777777" w:rsidR="004F2610" w:rsidRDefault="00000000">
      <w:pPr>
        <w:pStyle w:val="1"/>
      </w:pPr>
      <w:bookmarkStart w:id="64" w:name="_Toc184220823"/>
      <w:r>
        <w:t>透光围护结构隔热计算</w:t>
      </w:r>
      <w:bookmarkEnd w:id="64"/>
    </w:p>
    <w:p w14:paraId="2EA57213" w14:textId="77777777" w:rsidR="004F2610" w:rsidRDefault="00000000">
      <w:pPr>
        <w:pStyle w:val="2"/>
      </w:pPr>
      <w:bookmarkStart w:id="65" w:name="_Toc184220824"/>
      <w:r>
        <w:t>天窗</w:t>
      </w:r>
      <w:bookmarkEnd w:id="65"/>
    </w:p>
    <w:p w14:paraId="1C160FDB" w14:textId="77777777" w:rsidR="004F2610" w:rsidRDefault="00000000">
      <w:pPr>
        <w:pStyle w:val="3"/>
        <w:rPr>
          <w:rFonts w:hint="eastAsia"/>
        </w:rPr>
      </w:pPr>
      <w:r>
        <w:t>天窗夏季太阳得热系数</w:t>
      </w:r>
    </w:p>
    <w:p w14:paraId="156B0CF1" w14:textId="77777777" w:rsidR="004F2610" w:rsidRDefault="00000000">
      <w:r>
        <w:tab/>
      </w:r>
      <w:r>
        <w:t>本工程无此项围护结构</w:t>
      </w:r>
    </w:p>
    <w:p w14:paraId="46DC3EDC" w14:textId="77777777" w:rsidR="004F2610" w:rsidRDefault="00000000">
      <w:pPr>
        <w:pStyle w:val="2"/>
      </w:pPr>
      <w:bookmarkStart w:id="66" w:name="_Toc184220825"/>
      <w:r>
        <w:t>外窗</w:t>
      </w:r>
      <w:bookmarkEnd w:id="66"/>
    </w:p>
    <w:p w14:paraId="0A645870" w14:textId="77777777" w:rsidR="004F2610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4F2610" w14:paraId="6B4DA1B5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46A18459" w14:textId="77777777" w:rsidR="004F2610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3D5F24FF" w14:textId="77777777" w:rsidR="004F2610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061B1C3D" w14:textId="77777777" w:rsidR="004F2610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5916FC37" w14:textId="77777777" w:rsidR="004F2610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61D6C2B0" w14:textId="77777777" w:rsidR="004F2610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06F7CBAF" w14:textId="77777777" w:rsidR="004F2610" w:rsidRDefault="00000000">
            <w:pPr>
              <w:jc w:val="center"/>
            </w:pPr>
            <w:r>
              <w:t>可见光透射比</w:t>
            </w:r>
          </w:p>
        </w:tc>
      </w:tr>
      <w:tr w:rsidR="004F2610" w14:paraId="44741629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1C41923E" w14:textId="77777777" w:rsidR="004F2610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1A94272C" w14:textId="77777777" w:rsidR="004F2610" w:rsidRDefault="00000000">
            <w:r>
              <w:t>断桥铝合金型材</w:t>
            </w:r>
            <w:r>
              <w:t xml:space="preserve">14.8mm 6 </w:t>
            </w:r>
            <w:r>
              <w:t>高透光双银</w:t>
            </w:r>
            <w:r>
              <w:t xml:space="preserve"> Low-E+12Ar+6 </w:t>
            </w:r>
            <w:r>
              <w:t>透明</w:t>
            </w:r>
            <w:r>
              <w:t>(</w:t>
            </w:r>
            <w:r>
              <w:t>暖边间隔条</w:t>
            </w:r>
            <w:r>
              <w:t>)</w:t>
            </w:r>
          </w:p>
        </w:tc>
        <w:tc>
          <w:tcPr>
            <w:tcW w:w="984" w:type="dxa"/>
            <w:vAlign w:val="center"/>
          </w:tcPr>
          <w:p w14:paraId="40AF83DF" w14:textId="77777777" w:rsidR="004F2610" w:rsidRDefault="00000000">
            <w:pPr>
              <w:jc w:val="center"/>
            </w:pPr>
            <w:r>
              <w:t>21</w:t>
            </w:r>
          </w:p>
        </w:tc>
        <w:tc>
          <w:tcPr>
            <w:tcW w:w="1171" w:type="dxa"/>
            <w:vAlign w:val="center"/>
          </w:tcPr>
          <w:p w14:paraId="2862E764" w14:textId="77777777" w:rsidR="004F2610" w:rsidRDefault="00000000">
            <w:pPr>
              <w:jc w:val="center"/>
            </w:pPr>
            <w:r>
              <w:t>2.20</w:t>
            </w:r>
          </w:p>
        </w:tc>
        <w:tc>
          <w:tcPr>
            <w:tcW w:w="1409" w:type="dxa"/>
            <w:vAlign w:val="center"/>
          </w:tcPr>
          <w:p w14:paraId="7553B7F3" w14:textId="77777777" w:rsidR="004F2610" w:rsidRDefault="00000000">
            <w:pPr>
              <w:jc w:val="center"/>
            </w:pPr>
            <w:r>
              <w:t>0.36</w:t>
            </w:r>
          </w:p>
        </w:tc>
        <w:tc>
          <w:tcPr>
            <w:tcW w:w="2031" w:type="dxa"/>
            <w:vAlign w:val="center"/>
          </w:tcPr>
          <w:p w14:paraId="27C4D034" w14:textId="77777777" w:rsidR="004F2610" w:rsidRDefault="00000000">
            <w:pPr>
              <w:jc w:val="center"/>
            </w:pPr>
            <w:r>
              <w:t>0.680</w:t>
            </w:r>
          </w:p>
        </w:tc>
      </w:tr>
      <w:tr w:rsidR="004F2610" w14:paraId="30F359D1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3482F05F" w14:textId="77777777" w:rsidR="004F2610" w:rsidRDefault="004F2610"/>
        </w:tc>
        <w:tc>
          <w:tcPr>
            <w:tcW w:w="2943" w:type="dxa"/>
            <w:vMerge/>
            <w:vAlign w:val="center"/>
          </w:tcPr>
          <w:p w14:paraId="1E4C3F4F" w14:textId="77777777" w:rsidR="004F2610" w:rsidRDefault="004F2610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6E258885" w14:textId="77777777" w:rsidR="004F2610" w:rsidRDefault="00000000">
            <w:pPr>
              <w:jc w:val="center"/>
            </w:pPr>
            <w:r>
              <w:t>窗编号</w:t>
            </w:r>
          </w:p>
        </w:tc>
      </w:tr>
      <w:tr w:rsidR="004F2610" w14:paraId="30DEDFB7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2C97860" w14:textId="77777777" w:rsidR="004F2610" w:rsidRDefault="004F2610"/>
        </w:tc>
        <w:tc>
          <w:tcPr>
            <w:tcW w:w="2943" w:type="dxa"/>
            <w:vMerge/>
            <w:vAlign w:val="center"/>
          </w:tcPr>
          <w:p w14:paraId="061BBF5D" w14:textId="77777777" w:rsidR="004F2610" w:rsidRDefault="004F2610"/>
        </w:tc>
        <w:tc>
          <w:tcPr>
            <w:tcW w:w="5595" w:type="dxa"/>
            <w:gridSpan w:val="4"/>
            <w:vAlign w:val="center"/>
          </w:tcPr>
          <w:p w14:paraId="71890703" w14:textId="77777777" w:rsidR="004F2610" w:rsidRDefault="00000000">
            <w:r>
              <w:t>C1518</w:t>
            </w:r>
            <w:r>
              <w:t>，</w:t>
            </w:r>
            <w:r>
              <w:t>GC0909</w:t>
            </w:r>
            <w:r>
              <w:t>，</w:t>
            </w:r>
            <w:r>
              <w:t>C1827</w:t>
            </w:r>
            <w:r>
              <w:t>，</w:t>
            </w:r>
            <w:r>
              <w:t>C1818</w:t>
            </w:r>
            <w:r>
              <w:t>，</w:t>
            </w:r>
            <w:r>
              <w:t>C1818a</w:t>
            </w:r>
          </w:p>
        </w:tc>
      </w:tr>
      <w:tr w:rsidR="004F2610" w14:paraId="4FE670A4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1392DBE" w14:textId="77777777" w:rsidR="004F2610" w:rsidRDefault="004F2610"/>
        </w:tc>
        <w:tc>
          <w:tcPr>
            <w:tcW w:w="8538" w:type="dxa"/>
            <w:gridSpan w:val="5"/>
            <w:vAlign w:val="center"/>
          </w:tcPr>
          <w:p w14:paraId="399CD00E" w14:textId="77777777" w:rsidR="004F2610" w:rsidRDefault="00000000">
            <w:r>
              <w:t>来源：《湖南省居住建筑节能设计标准》</w:t>
            </w:r>
            <w:r>
              <w:t>DBJ43/T025-2022</w:t>
            </w:r>
          </w:p>
        </w:tc>
      </w:tr>
      <w:tr w:rsidR="004F2610" w14:paraId="6ACF3C9C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567C2F53" w14:textId="77777777" w:rsidR="004F2610" w:rsidRDefault="00000000">
            <w:pPr>
              <w:jc w:val="center"/>
            </w:pPr>
            <w:r>
              <w:t>2</w:t>
            </w:r>
          </w:p>
        </w:tc>
        <w:tc>
          <w:tcPr>
            <w:tcW w:w="2943" w:type="dxa"/>
            <w:vMerge w:val="restart"/>
            <w:vAlign w:val="center"/>
          </w:tcPr>
          <w:p w14:paraId="753064A2" w14:textId="77777777" w:rsidR="004F2610" w:rsidRDefault="00000000">
            <w:r>
              <w:t>断桥铝合金型材窗</w:t>
            </w:r>
            <w:r>
              <w:t xml:space="preserve">24mm 6 </w:t>
            </w:r>
            <w:r>
              <w:t>高透光双银</w:t>
            </w:r>
            <w:r>
              <w:t xml:space="preserve"> Low-E+12Ar+6 </w:t>
            </w:r>
            <w:r>
              <w:t>透明</w:t>
            </w:r>
            <w:r>
              <w:t>(</w:t>
            </w:r>
            <w:r>
              <w:t>暖边间隔条</w:t>
            </w:r>
            <w:r>
              <w:t>)</w:t>
            </w:r>
          </w:p>
        </w:tc>
        <w:tc>
          <w:tcPr>
            <w:tcW w:w="984" w:type="dxa"/>
            <w:vAlign w:val="center"/>
          </w:tcPr>
          <w:p w14:paraId="5C9180C1" w14:textId="77777777" w:rsidR="004F2610" w:rsidRDefault="00000000">
            <w:pPr>
              <w:jc w:val="center"/>
            </w:pPr>
            <w:r>
              <w:t>23</w:t>
            </w:r>
          </w:p>
        </w:tc>
        <w:tc>
          <w:tcPr>
            <w:tcW w:w="1171" w:type="dxa"/>
            <w:vAlign w:val="center"/>
          </w:tcPr>
          <w:p w14:paraId="55054726" w14:textId="77777777" w:rsidR="004F2610" w:rsidRDefault="00000000">
            <w:pPr>
              <w:jc w:val="center"/>
            </w:pPr>
            <w:r>
              <w:t>1.92</w:t>
            </w:r>
          </w:p>
        </w:tc>
        <w:tc>
          <w:tcPr>
            <w:tcW w:w="1409" w:type="dxa"/>
            <w:vAlign w:val="center"/>
          </w:tcPr>
          <w:p w14:paraId="4687713E" w14:textId="77777777" w:rsidR="004F2610" w:rsidRDefault="00000000">
            <w:pPr>
              <w:jc w:val="center"/>
            </w:pPr>
            <w:r>
              <w:t>0.35</w:t>
            </w:r>
          </w:p>
        </w:tc>
        <w:tc>
          <w:tcPr>
            <w:tcW w:w="2031" w:type="dxa"/>
            <w:vAlign w:val="center"/>
          </w:tcPr>
          <w:p w14:paraId="55103BB4" w14:textId="77777777" w:rsidR="004F2610" w:rsidRDefault="00000000">
            <w:pPr>
              <w:jc w:val="center"/>
            </w:pPr>
            <w:r>
              <w:t>0.680</w:t>
            </w:r>
          </w:p>
        </w:tc>
      </w:tr>
      <w:tr w:rsidR="004F2610" w14:paraId="21366F3C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2B550CCE" w14:textId="77777777" w:rsidR="004F2610" w:rsidRDefault="004F2610"/>
        </w:tc>
        <w:tc>
          <w:tcPr>
            <w:tcW w:w="2943" w:type="dxa"/>
            <w:vMerge/>
            <w:vAlign w:val="center"/>
          </w:tcPr>
          <w:p w14:paraId="78D91678" w14:textId="77777777" w:rsidR="004F2610" w:rsidRDefault="004F2610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3B3FFF6B" w14:textId="77777777" w:rsidR="004F2610" w:rsidRDefault="00000000">
            <w:pPr>
              <w:jc w:val="center"/>
            </w:pPr>
            <w:r>
              <w:t>窗编号</w:t>
            </w:r>
          </w:p>
        </w:tc>
      </w:tr>
      <w:tr w:rsidR="004F2610" w14:paraId="0AE74F97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0560F96" w14:textId="77777777" w:rsidR="004F2610" w:rsidRDefault="004F2610"/>
        </w:tc>
        <w:tc>
          <w:tcPr>
            <w:tcW w:w="2943" w:type="dxa"/>
            <w:vMerge/>
            <w:vAlign w:val="center"/>
          </w:tcPr>
          <w:p w14:paraId="40A0CF93" w14:textId="77777777" w:rsidR="004F2610" w:rsidRDefault="004F2610"/>
        </w:tc>
        <w:tc>
          <w:tcPr>
            <w:tcW w:w="5595" w:type="dxa"/>
            <w:gridSpan w:val="4"/>
            <w:vAlign w:val="center"/>
          </w:tcPr>
          <w:p w14:paraId="74480B52" w14:textId="77777777" w:rsidR="004F2610" w:rsidRDefault="00000000">
            <w:r>
              <w:t>幕墙</w:t>
            </w:r>
          </w:p>
        </w:tc>
      </w:tr>
      <w:tr w:rsidR="004F2610" w14:paraId="5F94144B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66E4FEA3" w14:textId="77777777" w:rsidR="004F2610" w:rsidRDefault="004F2610"/>
        </w:tc>
        <w:tc>
          <w:tcPr>
            <w:tcW w:w="8538" w:type="dxa"/>
            <w:gridSpan w:val="5"/>
            <w:vAlign w:val="center"/>
          </w:tcPr>
          <w:p w14:paraId="7A09A88D" w14:textId="77777777" w:rsidR="004F2610" w:rsidRDefault="00000000">
            <w:r>
              <w:t>来源：《湖南省居住建筑节能设计标准》</w:t>
            </w:r>
            <w:r>
              <w:t>DBJ43/T025-2022</w:t>
            </w:r>
          </w:p>
        </w:tc>
      </w:tr>
    </w:tbl>
    <w:p w14:paraId="4EDB70D0" w14:textId="77777777" w:rsidR="004F2610" w:rsidRDefault="00000000">
      <w:pPr>
        <w:pStyle w:val="3"/>
        <w:rPr>
          <w:rFonts w:hint="eastAsia"/>
        </w:rPr>
      </w:pPr>
      <w:r>
        <w:t>外遮阳类型</w:t>
      </w:r>
    </w:p>
    <w:p w14:paraId="5383C729" w14:textId="77777777" w:rsidR="004F2610" w:rsidRDefault="00000000">
      <w:pPr>
        <w:pStyle w:val="4"/>
      </w:pPr>
      <w:r>
        <w:t>自定义遮阳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19"/>
        <w:gridCol w:w="1698"/>
        <w:gridCol w:w="1075"/>
        <w:gridCol w:w="1075"/>
        <w:gridCol w:w="1075"/>
        <w:gridCol w:w="3391"/>
      </w:tblGrid>
      <w:tr w:rsidR="004F2610" w14:paraId="0BE0908E" w14:textId="77777777">
        <w:trPr>
          <w:jc w:val="center"/>
        </w:trPr>
        <w:tc>
          <w:tcPr>
            <w:tcW w:w="1018" w:type="dxa"/>
            <w:shd w:val="clear" w:color="auto" w:fill="E6E6E6"/>
            <w:vAlign w:val="center"/>
          </w:tcPr>
          <w:p w14:paraId="017C4372" w14:textId="77777777" w:rsidR="004F2610" w:rsidRDefault="00000000">
            <w:pPr>
              <w:jc w:val="center"/>
            </w:pPr>
            <w:r>
              <w:t>序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17340DD6" w14:textId="77777777" w:rsidR="004F2610" w:rsidRDefault="00000000">
            <w:pPr>
              <w:jc w:val="center"/>
            </w:pPr>
            <w:r>
              <w:t>编号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3037EAB" w14:textId="77777777" w:rsidR="004F2610" w:rsidRDefault="00000000">
            <w:pPr>
              <w:jc w:val="center"/>
            </w:pPr>
            <w:r>
              <w:t>夏季遮阳系数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81F46BD" w14:textId="77777777" w:rsidR="004F2610" w:rsidRDefault="00000000">
            <w:pPr>
              <w:jc w:val="center"/>
            </w:pPr>
            <w:r>
              <w:t>冬季遮阳系数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2E9B64C" w14:textId="77777777" w:rsidR="004F2610" w:rsidRDefault="00000000">
            <w:pPr>
              <w:jc w:val="center"/>
            </w:pPr>
            <w:r>
              <w:t>平均遮阳系数</w:t>
            </w:r>
          </w:p>
        </w:tc>
        <w:tc>
          <w:tcPr>
            <w:tcW w:w="3390" w:type="dxa"/>
            <w:shd w:val="clear" w:color="auto" w:fill="E6E6E6"/>
            <w:vAlign w:val="center"/>
          </w:tcPr>
          <w:p w14:paraId="3B036258" w14:textId="77777777" w:rsidR="004F2610" w:rsidRDefault="00000000">
            <w:pPr>
              <w:jc w:val="center"/>
            </w:pPr>
            <w:r>
              <w:t>备注</w:t>
            </w:r>
          </w:p>
        </w:tc>
      </w:tr>
      <w:tr w:rsidR="004F2610" w14:paraId="363AB8EE" w14:textId="77777777">
        <w:trPr>
          <w:jc w:val="center"/>
        </w:trPr>
        <w:tc>
          <w:tcPr>
            <w:tcW w:w="1018" w:type="dxa"/>
            <w:vAlign w:val="center"/>
          </w:tcPr>
          <w:p w14:paraId="41164F1C" w14:textId="77777777" w:rsidR="004F2610" w:rsidRDefault="00000000">
            <w:r>
              <w:t>1</w:t>
            </w:r>
          </w:p>
        </w:tc>
        <w:tc>
          <w:tcPr>
            <w:tcW w:w="1697" w:type="dxa"/>
            <w:vAlign w:val="center"/>
          </w:tcPr>
          <w:p w14:paraId="0FE5AF81" w14:textId="77777777" w:rsidR="004F2610" w:rsidRDefault="00000000">
            <w:r>
              <w:t>自定义遮阳</w:t>
            </w:r>
            <w:r>
              <w:t>0</w:t>
            </w:r>
          </w:p>
        </w:tc>
        <w:tc>
          <w:tcPr>
            <w:tcW w:w="1075" w:type="dxa"/>
            <w:vAlign w:val="center"/>
          </w:tcPr>
          <w:p w14:paraId="798AA287" w14:textId="77777777" w:rsidR="004F2610" w:rsidRDefault="00000000">
            <w:r>
              <w:t>1.000</w:t>
            </w:r>
          </w:p>
        </w:tc>
        <w:tc>
          <w:tcPr>
            <w:tcW w:w="1075" w:type="dxa"/>
            <w:vAlign w:val="center"/>
          </w:tcPr>
          <w:p w14:paraId="568A1DDC" w14:textId="77777777" w:rsidR="004F2610" w:rsidRDefault="00000000">
            <w:r>
              <w:t>1.000</w:t>
            </w:r>
          </w:p>
        </w:tc>
        <w:tc>
          <w:tcPr>
            <w:tcW w:w="1075" w:type="dxa"/>
            <w:vAlign w:val="center"/>
          </w:tcPr>
          <w:p w14:paraId="0BA874D7" w14:textId="77777777" w:rsidR="004F2610" w:rsidRDefault="00000000">
            <w:r>
              <w:t>1.000</w:t>
            </w:r>
          </w:p>
        </w:tc>
        <w:tc>
          <w:tcPr>
            <w:tcW w:w="3390" w:type="dxa"/>
            <w:vAlign w:val="center"/>
          </w:tcPr>
          <w:p w14:paraId="58970F81" w14:textId="77777777" w:rsidR="004F2610" w:rsidRDefault="004F2610"/>
        </w:tc>
      </w:tr>
    </w:tbl>
    <w:p w14:paraId="05D55FFA" w14:textId="77777777" w:rsidR="004F2610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4F2610" w14:paraId="32A7C505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5CFA14E" w14:textId="77777777" w:rsidR="004F2610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96C22F9" w14:textId="77777777" w:rsidR="004F2610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868B09" w14:textId="77777777" w:rsidR="004F2610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6890DDA4" w14:textId="77777777" w:rsidR="004F2610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893C2B5" w14:textId="77777777" w:rsidR="004F2610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77A16355" w14:textId="77777777" w:rsidR="004F2610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56C9BF5" w14:textId="77777777" w:rsidR="004F2610" w:rsidRDefault="00000000">
            <w:pPr>
              <w:jc w:val="center"/>
            </w:pPr>
            <w:r>
              <w:t>结论</w:t>
            </w:r>
          </w:p>
        </w:tc>
      </w:tr>
      <w:tr w:rsidR="004F2610" w14:paraId="59F7BFD9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93E2170" w14:textId="77777777" w:rsidR="004F2610" w:rsidRDefault="00000000">
            <w:r>
              <w:lastRenderedPageBreak/>
              <w:t>南向</w:t>
            </w:r>
          </w:p>
        </w:tc>
        <w:tc>
          <w:tcPr>
            <w:tcW w:w="1018" w:type="dxa"/>
            <w:vAlign w:val="center"/>
          </w:tcPr>
          <w:p w14:paraId="0F95B09D" w14:textId="77777777" w:rsidR="004F2610" w:rsidRDefault="00000000">
            <w:r>
              <w:t>61.04</w:t>
            </w:r>
          </w:p>
        </w:tc>
        <w:tc>
          <w:tcPr>
            <w:tcW w:w="1131" w:type="dxa"/>
            <w:vAlign w:val="center"/>
          </w:tcPr>
          <w:p w14:paraId="7CA5323A" w14:textId="77777777" w:rsidR="004F2610" w:rsidRDefault="00000000">
            <w:r>
              <w:t>2.10</w:t>
            </w:r>
          </w:p>
        </w:tc>
        <w:tc>
          <w:tcPr>
            <w:tcW w:w="1528" w:type="dxa"/>
            <w:vAlign w:val="center"/>
          </w:tcPr>
          <w:p w14:paraId="6884C7F0" w14:textId="77777777" w:rsidR="004F2610" w:rsidRDefault="00000000">
            <w:r>
              <w:t>0.36</w:t>
            </w:r>
          </w:p>
        </w:tc>
        <w:tc>
          <w:tcPr>
            <w:tcW w:w="1131" w:type="dxa"/>
            <w:vAlign w:val="center"/>
          </w:tcPr>
          <w:p w14:paraId="48F73F8B" w14:textId="77777777" w:rsidR="004F2610" w:rsidRDefault="00000000">
            <w:r>
              <w:t>0.42</w:t>
            </w:r>
          </w:p>
        </w:tc>
        <w:tc>
          <w:tcPr>
            <w:tcW w:w="2314" w:type="dxa"/>
            <w:vAlign w:val="center"/>
          </w:tcPr>
          <w:p w14:paraId="504D8CEA" w14:textId="77777777" w:rsidR="004F2610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4A23C98B" w14:textId="77777777" w:rsidR="004F2610" w:rsidRDefault="00000000">
            <w:r>
              <w:t>满足</w:t>
            </w:r>
          </w:p>
        </w:tc>
      </w:tr>
      <w:tr w:rsidR="004F2610" w14:paraId="29A305C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087C652" w14:textId="77777777" w:rsidR="004F2610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43CFED23" w14:textId="77777777" w:rsidR="004F2610" w:rsidRDefault="00000000">
            <w:r>
              <w:t>32.40</w:t>
            </w:r>
          </w:p>
        </w:tc>
        <w:tc>
          <w:tcPr>
            <w:tcW w:w="1131" w:type="dxa"/>
            <w:vAlign w:val="center"/>
          </w:tcPr>
          <w:p w14:paraId="1AC93E25" w14:textId="77777777" w:rsidR="004F2610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3561D088" w14:textId="77777777" w:rsidR="004F2610" w:rsidRDefault="00000000">
            <w:r>
              <w:t>0.36</w:t>
            </w:r>
          </w:p>
        </w:tc>
        <w:tc>
          <w:tcPr>
            <w:tcW w:w="1131" w:type="dxa"/>
            <w:vAlign w:val="center"/>
          </w:tcPr>
          <w:p w14:paraId="0489C900" w14:textId="77777777" w:rsidR="004F2610" w:rsidRDefault="00000000">
            <w:r>
              <w:t>0.22</w:t>
            </w:r>
          </w:p>
        </w:tc>
        <w:tc>
          <w:tcPr>
            <w:tcW w:w="2314" w:type="dxa"/>
            <w:vAlign w:val="center"/>
          </w:tcPr>
          <w:p w14:paraId="34F0C570" w14:textId="77777777" w:rsidR="004F2610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13D33B9F" w14:textId="77777777" w:rsidR="004F2610" w:rsidRDefault="00000000">
            <w:r>
              <w:t>满足</w:t>
            </w:r>
          </w:p>
        </w:tc>
      </w:tr>
      <w:tr w:rsidR="004F2610" w14:paraId="553C491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E20590F" w14:textId="77777777" w:rsidR="004F2610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6A058B22" w14:textId="77777777" w:rsidR="004F2610" w:rsidRDefault="00000000">
            <w:r>
              <w:t>2.70</w:t>
            </w:r>
          </w:p>
        </w:tc>
        <w:tc>
          <w:tcPr>
            <w:tcW w:w="1131" w:type="dxa"/>
            <w:vAlign w:val="center"/>
          </w:tcPr>
          <w:p w14:paraId="71B78CC3" w14:textId="77777777" w:rsidR="004F2610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29A006E2" w14:textId="77777777" w:rsidR="004F2610" w:rsidRDefault="00000000">
            <w:r>
              <w:t>0.36</w:t>
            </w:r>
          </w:p>
        </w:tc>
        <w:tc>
          <w:tcPr>
            <w:tcW w:w="1131" w:type="dxa"/>
            <w:vAlign w:val="center"/>
          </w:tcPr>
          <w:p w14:paraId="7B34D142" w14:textId="77777777" w:rsidR="004F2610" w:rsidRDefault="00000000">
            <w:r>
              <w:t>0.04</w:t>
            </w:r>
          </w:p>
        </w:tc>
        <w:tc>
          <w:tcPr>
            <w:tcW w:w="2314" w:type="dxa"/>
            <w:vAlign w:val="center"/>
          </w:tcPr>
          <w:p w14:paraId="344CC3EB" w14:textId="77777777" w:rsidR="004F2610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0004DA6D" w14:textId="77777777" w:rsidR="004F2610" w:rsidRDefault="00000000">
            <w:r>
              <w:t>满足</w:t>
            </w:r>
          </w:p>
        </w:tc>
      </w:tr>
      <w:tr w:rsidR="004F2610" w14:paraId="6F39AC24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4CCA165" w14:textId="77777777" w:rsidR="004F2610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39585D35" w14:textId="77777777" w:rsidR="004F2610" w:rsidRDefault="00000000">
            <w:r>
              <w:t>0.81</w:t>
            </w:r>
          </w:p>
        </w:tc>
        <w:tc>
          <w:tcPr>
            <w:tcW w:w="1131" w:type="dxa"/>
            <w:vAlign w:val="center"/>
          </w:tcPr>
          <w:p w14:paraId="0DFC98F7" w14:textId="77777777" w:rsidR="004F2610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2E8505FC" w14:textId="77777777" w:rsidR="004F2610" w:rsidRDefault="00000000">
            <w:r>
              <w:t>0.36</w:t>
            </w:r>
          </w:p>
        </w:tc>
        <w:tc>
          <w:tcPr>
            <w:tcW w:w="1131" w:type="dxa"/>
            <w:vAlign w:val="center"/>
          </w:tcPr>
          <w:p w14:paraId="40436E9C" w14:textId="77777777" w:rsidR="004F2610" w:rsidRDefault="00000000">
            <w:r>
              <w:t>0.01</w:t>
            </w:r>
          </w:p>
        </w:tc>
        <w:tc>
          <w:tcPr>
            <w:tcW w:w="2314" w:type="dxa"/>
            <w:vAlign w:val="center"/>
          </w:tcPr>
          <w:p w14:paraId="75F73D3F" w14:textId="77777777" w:rsidR="004F2610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28F58D47" w14:textId="77777777" w:rsidR="004F2610" w:rsidRDefault="00000000">
            <w:r>
              <w:t>满足</w:t>
            </w:r>
          </w:p>
        </w:tc>
      </w:tr>
      <w:tr w:rsidR="004F2610" w14:paraId="5669751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28DC8A2" w14:textId="77777777" w:rsidR="004F2610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6456A386" w14:textId="77777777" w:rsidR="004F2610" w:rsidRDefault="00000000">
            <w:r>
              <w:t>96.95</w:t>
            </w:r>
          </w:p>
        </w:tc>
        <w:tc>
          <w:tcPr>
            <w:tcW w:w="1131" w:type="dxa"/>
            <w:vAlign w:val="center"/>
          </w:tcPr>
          <w:p w14:paraId="6ACC401E" w14:textId="77777777" w:rsidR="004F2610" w:rsidRDefault="00000000">
            <w:r>
              <w:t>2.14</w:t>
            </w:r>
          </w:p>
        </w:tc>
        <w:tc>
          <w:tcPr>
            <w:tcW w:w="1528" w:type="dxa"/>
            <w:vAlign w:val="center"/>
          </w:tcPr>
          <w:p w14:paraId="38C4A314" w14:textId="77777777" w:rsidR="004F2610" w:rsidRDefault="00000000">
            <w:r>
              <w:t>0.36</w:t>
            </w:r>
          </w:p>
        </w:tc>
        <w:tc>
          <w:tcPr>
            <w:tcW w:w="1131" w:type="dxa"/>
            <w:vAlign w:val="center"/>
          </w:tcPr>
          <w:p w14:paraId="6AB10A8F" w14:textId="77777777" w:rsidR="004F2610" w:rsidRDefault="00000000">
            <w:r>
              <w:t>0.23</w:t>
            </w:r>
          </w:p>
        </w:tc>
        <w:tc>
          <w:tcPr>
            <w:tcW w:w="2314" w:type="dxa"/>
            <w:vAlign w:val="center"/>
          </w:tcPr>
          <w:p w14:paraId="24EEF70D" w14:textId="77777777" w:rsidR="004F2610" w:rsidRDefault="004F2610"/>
        </w:tc>
        <w:tc>
          <w:tcPr>
            <w:tcW w:w="1188" w:type="dxa"/>
            <w:vAlign w:val="center"/>
          </w:tcPr>
          <w:p w14:paraId="7E888529" w14:textId="77777777" w:rsidR="004F2610" w:rsidRDefault="004F2610"/>
        </w:tc>
      </w:tr>
      <w:tr w:rsidR="004F2610" w14:paraId="1EC7D33C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6BF1096" w14:textId="77777777" w:rsidR="004F2610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0AEC1AAB" w14:textId="77777777" w:rsidR="004F2610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4F2610" w14:paraId="63CFA491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2FF78B7" w14:textId="77777777" w:rsidR="004F2610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4DC6EF1A" w14:textId="77777777" w:rsidR="004F2610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4F2610" w14:paraId="166B9081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FE92CA3" w14:textId="77777777" w:rsidR="004F2610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1F623A84" w14:textId="77777777" w:rsidR="004F2610" w:rsidRDefault="00000000">
            <w:r>
              <w:t>满足</w:t>
            </w:r>
          </w:p>
        </w:tc>
      </w:tr>
    </w:tbl>
    <w:p w14:paraId="37936155" w14:textId="77777777" w:rsidR="004F2610" w:rsidRDefault="00000000">
      <w:r>
        <w:t>注：本表所统计的外窗包含凸窗。</w:t>
      </w:r>
    </w:p>
    <w:p w14:paraId="2C09C3C2" w14:textId="77777777" w:rsidR="004F2610" w:rsidRDefault="00000000">
      <w:pPr>
        <w:pStyle w:val="2"/>
      </w:pPr>
      <w:bookmarkStart w:id="67" w:name="_Toc184220826"/>
      <w:r>
        <w:t>透光围护结构计算结论</w:t>
      </w:r>
      <w:bookmarkEnd w:id="6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4F2610" w14:paraId="17B5FE6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DA7C711" w14:textId="77777777" w:rsidR="004F2610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788C85A1" w14:textId="77777777" w:rsidR="004F2610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41EF6301" w14:textId="77777777" w:rsidR="004F2610" w:rsidRDefault="00000000">
            <w:pPr>
              <w:jc w:val="center"/>
            </w:pPr>
            <w:r>
              <w:t>结论</w:t>
            </w:r>
          </w:p>
        </w:tc>
      </w:tr>
      <w:tr w:rsidR="004F2610" w14:paraId="0F29CF94" w14:textId="77777777">
        <w:trPr>
          <w:jc w:val="center"/>
        </w:trPr>
        <w:tc>
          <w:tcPr>
            <w:tcW w:w="1131" w:type="dxa"/>
            <w:vAlign w:val="center"/>
          </w:tcPr>
          <w:p w14:paraId="3BED4B26" w14:textId="77777777" w:rsidR="004F2610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1968BE35" w14:textId="77777777" w:rsidR="004F2610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6255C314" w14:textId="77777777" w:rsidR="004F2610" w:rsidRDefault="00000000">
            <w:pPr>
              <w:jc w:val="center"/>
            </w:pPr>
            <w:r>
              <w:t>无屋顶透光部分</w:t>
            </w:r>
          </w:p>
        </w:tc>
      </w:tr>
      <w:tr w:rsidR="004F2610" w14:paraId="3FF948B8" w14:textId="77777777">
        <w:trPr>
          <w:jc w:val="center"/>
        </w:trPr>
        <w:tc>
          <w:tcPr>
            <w:tcW w:w="1131" w:type="dxa"/>
            <w:vAlign w:val="center"/>
          </w:tcPr>
          <w:p w14:paraId="520D172A" w14:textId="77777777" w:rsidR="004F2610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5B3E7B26" w14:textId="77777777" w:rsidR="004F2610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0707594B" w14:textId="77777777" w:rsidR="004F2610" w:rsidRDefault="00000000">
            <w:pPr>
              <w:jc w:val="center"/>
            </w:pPr>
            <w:r>
              <w:t>满足</w:t>
            </w:r>
          </w:p>
        </w:tc>
      </w:tr>
      <w:tr w:rsidR="004F2610" w14:paraId="7BEBA852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596796B4" w14:textId="77777777" w:rsidR="004F2610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760D6BC0" w14:textId="77777777" w:rsidR="004F2610" w:rsidRDefault="00000000">
            <w:pPr>
              <w:jc w:val="center"/>
            </w:pPr>
            <w:r>
              <w:t>满足</w:t>
            </w:r>
          </w:p>
        </w:tc>
      </w:tr>
    </w:tbl>
    <w:p w14:paraId="1AA5507F" w14:textId="77777777" w:rsidR="004F2610" w:rsidRDefault="00000000">
      <w:pPr>
        <w:pStyle w:val="1"/>
      </w:pPr>
      <w:bookmarkStart w:id="68" w:name="_Toc184220827"/>
      <w:r>
        <w:t>结论</w:t>
      </w:r>
      <w:bookmarkEnd w:id="68"/>
    </w:p>
    <w:p w14:paraId="530DD19B" w14:textId="77777777" w:rsidR="004F2610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542F0D5C" w14:textId="77777777" w:rsidR="004F2610" w:rsidRDefault="004F2610">
      <w:pPr>
        <w:rPr>
          <w:color w:val="000000"/>
        </w:rPr>
      </w:pPr>
    </w:p>
    <w:sectPr w:rsidR="004F2610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FDC572C" w14:textId="77777777" w:rsidR="00CB051C" w:rsidRDefault="00CB051C">
      <w:r>
        <w:separator/>
      </w:r>
    </w:p>
  </w:endnote>
  <w:endnote w:type="continuationSeparator" w:id="0">
    <w:p w14:paraId="7A0D710D" w14:textId="77777777" w:rsidR="00CB051C" w:rsidRDefault="00CB05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8242EF" w14:textId="77777777" w:rsidR="00126C29" w:rsidRDefault="00126C29">
    <w:pPr>
      <w:pStyle w:val="a6"/>
    </w:pPr>
  </w:p>
  <w:p w14:paraId="094ECD6E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11F1C6C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19242DD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070C3F6" w14:textId="77777777" w:rsidR="00CB051C" w:rsidRDefault="00CB051C">
      <w:r>
        <w:separator/>
      </w:r>
    </w:p>
  </w:footnote>
  <w:footnote w:type="continuationSeparator" w:id="0">
    <w:p w14:paraId="11BA6558" w14:textId="77777777" w:rsidR="00CB051C" w:rsidRDefault="00CB051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34A22EF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69F3CBE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694F62DA" wp14:editId="259039B6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902BFE7" wp14:editId="6988D104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9564717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D985BAC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92295175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00186730">
    <w:abstractNumId w:val="2"/>
  </w:num>
  <w:num w:numId="3" w16cid:durableId="359741109">
    <w:abstractNumId w:val="1"/>
  </w:num>
  <w:num w:numId="4" w16cid:durableId="123157383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6227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06227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2610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B051C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1FCC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C766F6"/>
  <w15:chartTrackingRefBased/>
  <w15:docId w15:val="{9EE31AD9-5A72-4A10-AC6C-CB6F57D110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nb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1</TotalTime>
  <Pages>12</Pages>
  <Words>1474</Words>
  <Characters>8404</Characters>
  <Application>Microsoft Office Word</Application>
  <DocSecurity>0</DocSecurity>
  <Lines>70</Lines>
  <Paragraphs>19</Paragraphs>
  <ScaleCrop>false</ScaleCrop>
  <Company/>
  <LinksUpToDate>false</LinksUpToDate>
  <CharactersWithSpaces>9859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bin</dc:creator>
  <cp:keywords/>
  <dc:description/>
  <cp:lastModifiedBy>彬 沈</cp:lastModifiedBy>
  <cp:revision>1</cp:revision>
  <dcterms:created xsi:type="dcterms:W3CDTF">2024-12-04T08:06:00Z</dcterms:created>
  <dcterms:modified xsi:type="dcterms:W3CDTF">2024-12-04T08:07:00Z</dcterms:modified>
</cp:coreProperties>
</file>